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4" r:id="rId1"/>
  </p:sldMasterIdLst>
  <p:notesMasterIdLst>
    <p:notesMasterId r:id="rId34"/>
  </p:notesMasterIdLst>
  <p:sldIdLst>
    <p:sldId id="383" r:id="rId2"/>
    <p:sldId id="384" r:id="rId3"/>
    <p:sldId id="385" r:id="rId4"/>
    <p:sldId id="386" r:id="rId5"/>
    <p:sldId id="387" r:id="rId6"/>
    <p:sldId id="388" r:id="rId7"/>
    <p:sldId id="389" r:id="rId8"/>
    <p:sldId id="370" r:id="rId9"/>
    <p:sldId id="371" r:id="rId10"/>
    <p:sldId id="372" r:id="rId11"/>
    <p:sldId id="390" r:id="rId12"/>
    <p:sldId id="391" r:id="rId13"/>
    <p:sldId id="334" r:id="rId14"/>
    <p:sldId id="393" r:id="rId15"/>
    <p:sldId id="392" r:id="rId16"/>
    <p:sldId id="394" r:id="rId17"/>
    <p:sldId id="398" r:id="rId18"/>
    <p:sldId id="396" r:id="rId19"/>
    <p:sldId id="397" r:id="rId20"/>
    <p:sldId id="399" r:id="rId21"/>
    <p:sldId id="409" r:id="rId22"/>
    <p:sldId id="410" r:id="rId23"/>
    <p:sldId id="401" r:id="rId24"/>
    <p:sldId id="400" r:id="rId25"/>
    <p:sldId id="377" r:id="rId26"/>
    <p:sldId id="402" r:id="rId27"/>
    <p:sldId id="411" r:id="rId28"/>
    <p:sldId id="404" r:id="rId29"/>
    <p:sldId id="405" r:id="rId30"/>
    <p:sldId id="406" r:id="rId31"/>
    <p:sldId id="407" r:id="rId32"/>
    <p:sldId id="408" r:id="rId3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68" y="234"/>
              <a:ext cx="1866" cy="3616"/>
              <a:chOff x="2991" y="767"/>
              <a:chExt cx="1866" cy="3616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23" y="767"/>
                <a:ext cx="1333" cy="1485"/>
              </a:xfrm>
              <a:custGeom>
                <a:avLst/>
                <a:gdLst>
                  <a:gd name="T0" fmla="*/ 22665 w 596"/>
                  <a:gd name="T1" fmla="*/ 504233 h 666"/>
                  <a:gd name="T2" fmla="*/ 8114 w 596"/>
                  <a:gd name="T3" fmla="*/ 464397 h 666"/>
                  <a:gd name="T4" fmla="*/ 0 w 596"/>
                  <a:gd name="T5" fmla="*/ 393505 h 666"/>
                  <a:gd name="T6" fmla="*/ 5647 w 596"/>
                  <a:gd name="T7" fmla="*/ 302568 h 666"/>
                  <a:gd name="T8" fmla="*/ 35032 w 596"/>
                  <a:gd name="T9" fmla="*/ 205849 h 666"/>
                  <a:gd name="T10" fmla="*/ 96265 w 596"/>
                  <a:gd name="T11" fmla="*/ 114294 h 666"/>
                  <a:gd name="T12" fmla="*/ 199002 w 596"/>
                  <a:gd name="T13" fmla="*/ 42171 h 666"/>
                  <a:gd name="T14" fmla="*/ 345688 w 596"/>
                  <a:gd name="T15" fmla="*/ 2471 h 666"/>
                  <a:gd name="T16" fmla="*/ 532232 w 596"/>
                  <a:gd name="T17" fmla="*/ 12286 h 666"/>
                  <a:gd name="T18" fmla="*/ 678070 w 596"/>
                  <a:gd name="T19" fmla="*/ 92922 h 666"/>
                  <a:gd name="T20" fmla="*/ 775784 w 596"/>
                  <a:gd name="T21" fmla="*/ 225024 h 666"/>
                  <a:gd name="T22" fmla="*/ 827896 w 596"/>
                  <a:gd name="T23" fmla="*/ 386628 h 666"/>
                  <a:gd name="T24" fmla="*/ 833380 w 596"/>
                  <a:gd name="T25" fmla="*/ 557312 h 666"/>
                  <a:gd name="T26" fmla="*/ 792791 w 596"/>
                  <a:gd name="T27" fmla="*/ 715427 h 666"/>
                  <a:gd name="T28" fmla="*/ 709968 w 596"/>
                  <a:gd name="T29" fmla="*/ 837611 h 666"/>
                  <a:gd name="T30" fmla="*/ 584281 w 596"/>
                  <a:gd name="T31" fmla="*/ 903083 h 666"/>
                  <a:gd name="T32" fmla="*/ 544779 w 596"/>
                  <a:gd name="T33" fmla="*/ 897306 h 666"/>
                  <a:gd name="T34" fmla="*/ 617367 w 596"/>
                  <a:gd name="T35" fmla="*/ 840704 h 666"/>
                  <a:gd name="T36" fmla="*/ 674936 w 596"/>
                  <a:gd name="T37" fmla="*/ 741155 h 666"/>
                  <a:gd name="T38" fmla="*/ 712495 w 596"/>
                  <a:gd name="T39" fmla="*/ 618161 h 666"/>
                  <a:gd name="T40" fmla="*/ 728111 w 596"/>
                  <a:gd name="T41" fmla="*/ 483949 h 666"/>
                  <a:gd name="T42" fmla="*/ 720003 w 596"/>
                  <a:gd name="T43" fmla="*/ 351370 h 666"/>
                  <a:gd name="T44" fmla="*/ 679425 w 596"/>
                  <a:gd name="T45" fmla="*/ 237040 h 666"/>
                  <a:gd name="T46" fmla="*/ 606097 w 596"/>
                  <a:gd name="T47" fmla="*/ 152600 h 666"/>
                  <a:gd name="T48" fmla="*/ 477883 w 596"/>
                  <a:gd name="T49" fmla="*/ 101865 h 666"/>
                  <a:gd name="T50" fmla="*/ 344366 w 596"/>
                  <a:gd name="T51" fmla="*/ 83053 h 666"/>
                  <a:gd name="T52" fmla="*/ 243577 w 596"/>
                  <a:gd name="T53" fmla="*/ 96447 h 666"/>
                  <a:gd name="T54" fmla="*/ 169633 w 596"/>
                  <a:gd name="T55" fmla="*/ 137507 h 666"/>
                  <a:gd name="T56" fmla="*/ 117528 w 596"/>
                  <a:gd name="T57" fmla="*/ 202756 h 666"/>
                  <a:gd name="T58" fmla="*/ 79466 w 596"/>
                  <a:gd name="T59" fmla="*/ 280299 h 666"/>
                  <a:gd name="T60" fmla="*/ 55671 w 596"/>
                  <a:gd name="T61" fmla="*/ 370149 h 666"/>
                  <a:gd name="T62" fmla="*/ 39458 w 596"/>
                  <a:gd name="T63" fmla="*/ 461980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17" y="1787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35404 h 237"/>
                  <a:gd name="T4" fmla="*/ 4335 w 257"/>
                  <a:gd name="T5" fmla="*/ 71082 h 237"/>
                  <a:gd name="T6" fmla="*/ 7676 w 257"/>
                  <a:gd name="T7" fmla="*/ 106543 h 237"/>
                  <a:gd name="T8" fmla="*/ 14182 w 257"/>
                  <a:gd name="T9" fmla="*/ 139778 h 237"/>
                  <a:gd name="T10" fmla="*/ 23833 w 257"/>
                  <a:gd name="T11" fmla="*/ 169490 h 237"/>
                  <a:gd name="T12" fmla="*/ 35458 w 257"/>
                  <a:gd name="T13" fmla="*/ 200615 h 237"/>
                  <a:gd name="T14" fmla="*/ 49901 w 257"/>
                  <a:gd name="T15" fmla="*/ 229338 h 237"/>
                  <a:gd name="T16" fmla="*/ 67134 w 257"/>
                  <a:gd name="T17" fmla="*/ 253372 h 237"/>
                  <a:gd name="T18" fmla="*/ 88409 w 257"/>
                  <a:gd name="T19" fmla="*/ 276263 h 237"/>
                  <a:gd name="T20" fmla="*/ 113305 w 257"/>
                  <a:gd name="T21" fmla="*/ 295886 h 237"/>
                  <a:gd name="T22" fmla="*/ 140011 w 257"/>
                  <a:gd name="T23" fmla="*/ 311814 h 237"/>
                  <a:gd name="T24" fmla="*/ 172862 w 257"/>
                  <a:gd name="T25" fmla="*/ 324463 h 237"/>
                  <a:gd name="T26" fmla="*/ 208437 w 257"/>
                  <a:gd name="T27" fmla="*/ 332697 h 237"/>
                  <a:gd name="T28" fmla="*/ 248283 w 257"/>
                  <a:gd name="T29" fmla="*/ 337245 h 237"/>
                  <a:gd name="T30" fmla="*/ 290244 w 257"/>
                  <a:gd name="T31" fmla="*/ 335879 h 237"/>
                  <a:gd name="T32" fmla="*/ 339074 w 257"/>
                  <a:gd name="T33" fmla="*/ 330157 h 237"/>
                  <a:gd name="T34" fmla="*/ 295554 w 257"/>
                  <a:gd name="T35" fmla="*/ 323050 h 237"/>
                  <a:gd name="T36" fmla="*/ 257054 w 257"/>
                  <a:gd name="T37" fmla="*/ 313173 h 237"/>
                  <a:gd name="T38" fmla="*/ 224470 w 257"/>
                  <a:gd name="T39" fmla="*/ 301554 h 237"/>
                  <a:gd name="T40" fmla="*/ 195331 w 257"/>
                  <a:gd name="T41" fmla="*/ 290199 h 237"/>
                  <a:gd name="T42" fmla="*/ 168645 w 257"/>
                  <a:gd name="T43" fmla="*/ 274397 h 237"/>
                  <a:gd name="T44" fmla="*/ 147862 w 257"/>
                  <a:gd name="T45" fmla="*/ 259101 h 237"/>
                  <a:gd name="T46" fmla="*/ 128202 w 257"/>
                  <a:gd name="T47" fmla="*/ 240572 h 237"/>
                  <a:gd name="T48" fmla="*/ 110870 w 257"/>
                  <a:gd name="T49" fmla="*/ 220242 h 237"/>
                  <a:gd name="T50" fmla="*/ 94910 w 257"/>
                  <a:gd name="T51" fmla="*/ 200615 h 237"/>
                  <a:gd name="T52" fmla="*/ 80733 w 257"/>
                  <a:gd name="T53" fmla="*/ 177724 h 237"/>
                  <a:gd name="T54" fmla="*/ 68911 w 257"/>
                  <a:gd name="T55" fmla="*/ 152433 h 237"/>
                  <a:gd name="T56" fmla="*/ 56902 w 257"/>
                  <a:gd name="T57" fmla="*/ 124989 h 237"/>
                  <a:gd name="T58" fmla="*/ 43303 w 257"/>
                  <a:gd name="T59" fmla="*/ 98300 h 237"/>
                  <a:gd name="T60" fmla="*/ 30216 w 257"/>
                  <a:gd name="T61" fmla="*/ 66673 h 237"/>
                  <a:gd name="T62" fmla="*/ 15959 w 257"/>
                  <a:gd name="T63" fmla="*/ 34271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28" y="2154"/>
                <a:ext cx="277" cy="249"/>
              </a:xfrm>
              <a:custGeom>
                <a:avLst/>
                <a:gdLst>
                  <a:gd name="T0" fmla="*/ 106625 w 124"/>
                  <a:gd name="T1" fmla="*/ 0 h 110"/>
                  <a:gd name="T2" fmla="*/ 171827 w 124"/>
                  <a:gd name="T3" fmla="*/ 168197 h 110"/>
                  <a:gd name="T4" fmla="*/ 166274 w 124"/>
                  <a:gd name="T5" fmla="*/ 166828 h 110"/>
                  <a:gd name="T6" fmla="*/ 148237 w 124"/>
                  <a:gd name="T7" fmla="*/ 164150 h 110"/>
                  <a:gd name="T8" fmla="*/ 123493 w 124"/>
                  <a:gd name="T9" fmla="*/ 157796 h 110"/>
                  <a:gd name="T10" fmla="*/ 94455 w 124"/>
                  <a:gd name="T11" fmla="*/ 154464 h 110"/>
                  <a:gd name="T12" fmla="*/ 62747 w 124"/>
                  <a:gd name="T13" fmla="*/ 151636 h 110"/>
                  <a:gd name="T14" fmla="*/ 34667 w 124"/>
                  <a:gd name="T15" fmla="*/ 153235 h 110"/>
                  <a:gd name="T16" fmla="*/ 12574 w 124"/>
                  <a:gd name="T17" fmla="*/ 159292 h 110"/>
                  <a:gd name="T18" fmla="*/ 0 w 124"/>
                  <a:gd name="T19" fmla="*/ 171815 h 110"/>
                  <a:gd name="T20" fmla="*/ 5629 w 124"/>
                  <a:gd name="T21" fmla="*/ 153235 h 110"/>
                  <a:gd name="T22" fmla="*/ 11078 w 124"/>
                  <a:gd name="T23" fmla="*/ 138605 h 110"/>
                  <a:gd name="T24" fmla="*/ 22261 w 124"/>
                  <a:gd name="T25" fmla="*/ 128203 h 110"/>
                  <a:gd name="T26" fmla="*/ 34667 w 124"/>
                  <a:gd name="T27" fmla="*/ 118519 h 110"/>
                  <a:gd name="T28" fmla="*/ 49728 w 124"/>
                  <a:gd name="T29" fmla="*/ 112324 h 110"/>
                  <a:gd name="T30" fmla="*/ 65247 w 124"/>
                  <a:gd name="T31" fmla="*/ 110855 h 110"/>
                  <a:gd name="T32" fmla="*/ 81878 w 124"/>
                  <a:gd name="T33" fmla="*/ 110855 h 110"/>
                  <a:gd name="T34" fmla="*/ 99903 w 124"/>
                  <a:gd name="T35" fmla="*/ 115710 h 110"/>
                  <a:gd name="T36" fmla="*/ 101031 w 124"/>
                  <a:gd name="T37" fmla="*/ 110855 h 110"/>
                  <a:gd name="T38" fmla="*/ 96570 w 124"/>
                  <a:gd name="T39" fmla="*/ 87431 h 110"/>
                  <a:gd name="T40" fmla="*/ 92958 w 124"/>
                  <a:gd name="T41" fmla="*/ 59316 h 110"/>
                  <a:gd name="T42" fmla="*/ 89949 w 124"/>
                  <a:gd name="T43" fmla="*/ 46941 h 110"/>
                  <a:gd name="T44" fmla="*/ 87507 w 124"/>
                  <a:gd name="T45" fmla="*/ 46941 h 110"/>
                  <a:gd name="T46" fmla="*/ 84398 w 124"/>
                  <a:gd name="T47" fmla="*/ 45343 h 110"/>
                  <a:gd name="T48" fmla="*/ 81878 w 124"/>
                  <a:gd name="T49" fmla="*/ 40773 h 110"/>
                  <a:gd name="T50" fmla="*/ 78771 w 124"/>
                  <a:gd name="T51" fmla="*/ 35890 h 110"/>
                  <a:gd name="T52" fmla="*/ 78771 w 124"/>
                  <a:gd name="T53" fmla="*/ 29593 h 110"/>
                  <a:gd name="T54" fmla="*/ 81878 w 124"/>
                  <a:gd name="T55" fmla="*/ 21921 h 110"/>
                  <a:gd name="T56" fmla="*/ 91062 w 124"/>
                  <a:gd name="T57" fmla="*/ 12550 h 110"/>
                  <a:gd name="T58" fmla="*/ 106625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63" y="960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7224 w 109"/>
                  <a:gd name="T3" fmla="*/ 1079 h 156"/>
                  <a:gd name="T4" fmla="*/ 26040 w 109"/>
                  <a:gd name="T5" fmla="*/ 6417 h 156"/>
                  <a:gd name="T6" fmla="*/ 54170 w 109"/>
                  <a:gd name="T7" fmla="*/ 16111 h 156"/>
                  <a:gd name="T8" fmla="*/ 84568 w 109"/>
                  <a:gd name="T9" fmla="*/ 31751 h 156"/>
                  <a:gd name="T10" fmla="*/ 113887 w 109"/>
                  <a:gd name="T11" fmla="*/ 58750 h 156"/>
                  <a:gd name="T12" fmla="*/ 140790 w 109"/>
                  <a:gd name="T13" fmla="*/ 94591 h 156"/>
                  <a:gd name="T14" fmla="*/ 157072 w 109"/>
                  <a:gd name="T15" fmla="*/ 143920 h 156"/>
                  <a:gd name="T16" fmla="*/ 159655 w 109"/>
                  <a:gd name="T17" fmla="*/ 207960 h 156"/>
                  <a:gd name="T18" fmla="*/ 153577 w 109"/>
                  <a:gd name="T19" fmla="*/ 207960 h 156"/>
                  <a:gd name="T20" fmla="*/ 145204 w 109"/>
                  <a:gd name="T21" fmla="*/ 207960 h 156"/>
                  <a:gd name="T22" fmla="*/ 136202 w 109"/>
                  <a:gd name="T23" fmla="*/ 207960 h 156"/>
                  <a:gd name="T24" fmla="*/ 127775 w 109"/>
                  <a:gd name="T25" fmla="*/ 205564 h 156"/>
                  <a:gd name="T26" fmla="*/ 118535 w 109"/>
                  <a:gd name="T27" fmla="*/ 203705 h 156"/>
                  <a:gd name="T28" fmla="*/ 108097 w 109"/>
                  <a:gd name="T29" fmla="*/ 200226 h 156"/>
                  <a:gd name="T30" fmla="*/ 96436 w 109"/>
                  <a:gd name="T31" fmla="*/ 193424 h 156"/>
                  <a:gd name="T32" fmla="*/ 84568 w 109"/>
                  <a:gd name="T33" fmla="*/ 185091 h 156"/>
                  <a:gd name="T34" fmla="*/ 77389 w 109"/>
                  <a:gd name="T35" fmla="*/ 167892 h 156"/>
                  <a:gd name="T36" fmla="*/ 77389 w 109"/>
                  <a:gd name="T37" fmla="*/ 147884 h 156"/>
                  <a:gd name="T38" fmla="*/ 82032 w 109"/>
                  <a:gd name="T39" fmla="*/ 128305 h 156"/>
                  <a:gd name="T40" fmla="*/ 86636 w 109"/>
                  <a:gd name="T41" fmla="*/ 106734 h 156"/>
                  <a:gd name="T42" fmla="*/ 82032 w 109"/>
                  <a:gd name="T43" fmla="*/ 82717 h 156"/>
                  <a:gd name="T44" fmla="*/ 70398 w 109"/>
                  <a:gd name="T45" fmla="*/ 57682 h 156"/>
                  <a:gd name="T46" fmla="*/ 45480 w 109"/>
                  <a:gd name="T47" fmla="*/ 30374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25" y="2183"/>
                <a:ext cx="103" cy="209"/>
              </a:xfrm>
              <a:custGeom>
                <a:avLst/>
                <a:gdLst>
                  <a:gd name="T0" fmla="*/ 43739 w 46"/>
                  <a:gd name="T1" fmla="*/ 0 h 94"/>
                  <a:gd name="T2" fmla="*/ 28484 w 46"/>
                  <a:gd name="T3" fmla="*/ 50276 h 94"/>
                  <a:gd name="T4" fmla="*/ 21444 w 46"/>
                  <a:gd name="T5" fmla="*/ 82522 h 94"/>
                  <a:gd name="T6" fmla="*/ 15763 w 46"/>
                  <a:gd name="T7" fmla="*/ 104991 h 94"/>
                  <a:gd name="T8" fmla="*/ 0 w 46"/>
                  <a:gd name="T9" fmla="*/ 124929 h 94"/>
                  <a:gd name="T10" fmla="*/ 16896 w 46"/>
                  <a:gd name="T11" fmla="*/ 117038 h 94"/>
                  <a:gd name="T12" fmla="*/ 32758 w 46"/>
                  <a:gd name="T13" fmla="*/ 106330 h 94"/>
                  <a:gd name="T14" fmla="*/ 45479 w 46"/>
                  <a:gd name="T15" fmla="*/ 91351 h 94"/>
                  <a:gd name="T16" fmla="*/ 56961 w 46"/>
                  <a:gd name="T17" fmla="*/ 75729 h 94"/>
                  <a:gd name="T18" fmla="*/ 63779 w 46"/>
                  <a:gd name="T19" fmla="*/ 58587 h 94"/>
                  <a:gd name="T20" fmla="*/ 65179 w 46"/>
                  <a:gd name="T21" fmla="*/ 39979 h 94"/>
                  <a:gd name="T22" fmla="*/ 59216 w 46"/>
                  <a:gd name="T23" fmla="*/ 19553 h 94"/>
                  <a:gd name="T24" fmla="*/ 43739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78" y="1312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076 w 54"/>
                  <a:gd name="T3" fmla="*/ 1438 h 40"/>
                  <a:gd name="T4" fmla="*/ 7704 w 54"/>
                  <a:gd name="T5" fmla="*/ 4673 h 40"/>
                  <a:gd name="T6" fmla="*/ 17120 w 54"/>
                  <a:gd name="T7" fmla="*/ 11948 h 40"/>
                  <a:gd name="T8" fmla="*/ 27798 w 54"/>
                  <a:gd name="T9" fmla="*/ 17759 h 40"/>
                  <a:gd name="T10" fmla="*/ 38044 w 54"/>
                  <a:gd name="T11" fmla="*/ 22428 h 40"/>
                  <a:gd name="T12" fmla="*/ 50064 w 54"/>
                  <a:gd name="T13" fmla="*/ 25196 h 40"/>
                  <a:gd name="T14" fmla="*/ 60696 w 54"/>
                  <a:gd name="T15" fmla="*/ 26883 h 40"/>
                  <a:gd name="T16" fmla="*/ 71427 w 54"/>
                  <a:gd name="T17" fmla="*/ 23657 h 40"/>
                  <a:gd name="T18" fmla="*/ 70060 w 54"/>
                  <a:gd name="T19" fmla="*/ 36860 h 40"/>
                  <a:gd name="T20" fmla="*/ 66109 w 54"/>
                  <a:gd name="T21" fmla="*/ 48798 h 40"/>
                  <a:gd name="T22" fmla="*/ 58307 w 54"/>
                  <a:gd name="T23" fmla="*/ 56691 h 40"/>
                  <a:gd name="T24" fmla="*/ 48682 w 54"/>
                  <a:gd name="T25" fmla="*/ 59276 h 40"/>
                  <a:gd name="T26" fmla="*/ 36973 w 54"/>
                  <a:gd name="T27" fmla="*/ 57899 h 40"/>
                  <a:gd name="T28" fmla="*/ 24924 w 54"/>
                  <a:gd name="T29" fmla="*/ 47340 h 40"/>
                  <a:gd name="T30" fmla="*/ 13127 w 54"/>
                  <a:gd name="T31" fmla="*/ 29480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2991" y="2323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7550 w 149"/>
                  <a:gd name="T3" fmla="*/ 96943 h 704"/>
                  <a:gd name="T4" fmla="*/ 20400 w 149"/>
                  <a:gd name="T5" fmla="*/ 219810 h 704"/>
                  <a:gd name="T6" fmla="*/ 35753 w 149"/>
                  <a:gd name="T7" fmla="*/ 375595 h 704"/>
                  <a:gd name="T8" fmla="*/ 52765 w 149"/>
                  <a:gd name="T9" fmla="*/ 578266 h 704"/>
                  <a:gd name="T10" fmla="*/ 74015 w 149"/>
                  <a:gd name="T11" fmla="*/ 829248 h 704"/>
                  <a:gd name="T12" fmla="*/ 93842 w 149"/>
                  <a:gd name="T13" fmla="*/ 1098509 h 704"/>
                  <a:gd name="T14" fmla="*/ 112962 w 149"/>
                  <a:gd name="T15" fmla="*/ 1407733 h 704"/>
                  <a:gd name="T16" fmla="*/ 127834 w 149"/>
                  <a:gd name="T17" fmla="*/ 1766411 h 704"/>
                  <a:gd name="T18" fmla="*/ 143501 w 149"/>
                  <a:gd name="T19" fmla="*/ 2147540 h 704"/>
                  <a:gd name="T20" fmla="*/ 153895 w 149"/>
                  <a:gd name="T21" fmla="*/ 2586856 h 704"/>
                  <a:gd name="T22" fmla="*/ 159233 w 149"/>
                  <a:gd name="T23" fmla="*/ 3068170 h 704"/>
                  <a:gd name="T24" fmla="*/ 161567 w 149"/>
                  <a:gd name="T25" fmla="*/ 3571306 h 704"/>
                  <a:gd name="T26" fmla="*/ 153895 w 149"/>
                  <a:gd name="T27" fmla="*/ 4133463 h 704"/>
                  <a:gd name="T28" fmla="*/ 139621 w 149"/>
                  <a:gd name="T29" fmla="*/ 4728640 h 704"/>
                  <a:gd name="T30" fmla="*/ 118131 w 149"/>
                  <a:gd name="T31" fmla="*/ 5354532 h 704"/>
                  <a:gd name="T32" fmla="*/ 85685 w 149"/>
                  <a:gd name="T33" fmla="*/ 6044300 h 704"/>
                  <a:gd name="T34" fmla="*/ 49659 w 149"/>
                  <a:gd name="T35" fmla="*/ 6826062 h 704"/>
                  <a:gd name="T36" fmla="*/ 27115 w 149"/>
                  <a:gd name="T37" fmla="*/ 7549557 h 704"/>
                  <a:gd name="T38" fmla="*/ 12852 w 149"/>
                  <a:gd name="T39" fmla="*/ 8217460 h 704"/>
                  <a:gd name="T40" fmla="*/ 7550 w 149"/>
                  <a:gd name="T41" fmla="*/ 8860117 h 704"/>
                  <a:gd name="T42" fmla="*/ 7550 w 149"/>
                  <a:gd name="T43" fmla="*/ 9471084 h 704"/>
                  <a:gd name="T44" fmla="*/ 10491 w 149"/>
                  <a:gd name="T45" fmla="*/ 10038812 h 704"/>
                  <a:gd name="T46" fmla="*/ 15712 w 149"/>
                  <a:gd name="T47" fmla="*/ 10537047 h 704"/>
                  <a:gd name="T48" fmla="*/ 18066 w 149"/>
                  <a:gd name="T49" fmla="*/ 11023921 h 704"/>
                  <a:gd name="T50" fmla="*/ 52765 w 149"/>
                  <a:gd name="T51" fmla="*/ 10772861 h 704"/>
                  <a:gd name="T52" fmla="*/ 49659 w 149"/>
                  <a:gd name="T53" fmla="*/ 10648323 h 704"/>
                  <a:gd name="T54" fmla="*/ 46247 w 149"/>
                  <a:gd name="T55" fmla="*/ 10289639 h 704"/>
                  <a:gd name="T56" fmla="*/ 42371 w 149"/>
                  <a:gd name="T57" fmla="*/ 9738371 h 704"/>
                  <a:gd name="T58" fmla="*/ 45181 w 149"/>
                  <a:gd name="T59" fmla="*/ 9004773 h 704"/>
                  <a:gd name="T60" fmla="*/ 52765 w 149"/>
                  <a:gd name="T61" fmla="*/ 8127821 h 704"/>
                  <a:gd name="T62" fmla="*/ 74015 w 149"/>
                  <a:gd name="T63" fmla="*/ 7126503 h 704"/>
                  <a:gd name="T64" fmla="*/ 109983 w 149"/>
                  <a:gd name="T65" fmla="*/ 6044300 h 704"/>
                  <a:gd name="T66" fmla="*/ 165467 w 149"/>
                  <a:gd name="T67" fmla="*/ 4898984 h 704"/>
                  <a:gd name="T68" fmla="*/ 183533 w 149"/>
                  <a:gd name="T69" fmla="*/ 4369280 h 704"/>
                  <a:gd name="T70" fmla="*/ 191097 w 149"/>
                  <a:gd name="T71" fmla="*/ 3677836 h 704"/>
                  <a:gd name="T72" fmla="*/ 184818 w 149"/>
                  <a:gd name="T73" fmla="*/ 2879836 h 704"/>
                  <a:gd name="T74" fmla="*/ 167802 w 149"/>
                  <a:gd name="T75" fmla="*/ 2098074 h 704"/>
                  <a:gd name="T76" fmla="*/ 139621 w 149"/>
                  <a:gd name="T77" fmla="*/ 1332580 h 704"/>
                  <a:gd name="T78" fmla="*/ 103489 w 149"/>
                  <a:gd name="T79" fmla="*/ 690373 h 704"/>
                  <a:gd name="T80" fmla="*/ 56155 w 149"/>
                  <a:gd name="T81" fmla="*/ 219810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389629 w 128"/>
                <a:gd name="T1" fmla="*/ 0 h 217"/>
                <a:gd name="T2" fmla="*/ 435891 w 128"/>
                <a:gd name="T3" fmla="*/ 173217 h 217"/>
                <a:gd name="T4" fmla="*/ 476930 w 128"/>
                <a:gd name="T5" fmla="*/ 518055 h 217"/>
                <a:gd name="T6" fmla="*/ 509439 w 128"/>
                <a:gd name="T7" fmla="*/ 961226 h 217"/>
                <a:gd name="T8" fmla="*/ 531146 w 128"/>
                <a:gd name="T9" fmla="*/ 1492248 h 217"/>
                <a:gd name="T10" fmla="*/ 526440 w 128"/>
                <a:gd name="T11" fmla="*/ 2125604 h 217"/>
                <a:gd name="T12" fmla="*/ 481510 w 128"/>
                <a:gd name="T13" fmla="*/ 2778160 h 217"/>
                <a:gd name="T14" fmla="*/ 389629 w 128"/>
                <a:gd name="T15" fmla="*/ 3463037 h 217"/>
                <a:gd name="T16" fmla="*/ 248112 w 128"/>
                <a:gd name="T17" fmla="*/ 4154306 h 217"/>
                <a:gd name="T18" fmla="*/ 204043 w 128"/>
                <a:gd name="T19" fmla="*/ 4077015 h 217"/>
                <a:gd name="T20" fmla="*/ 157780 w 128"/>
                <a:gd name="T21" fmla="*/ 4019822 h 217"/>
                <a:gd name="T22" fmla="*/ 108672 w 128"/>
                <a:gd name="T23" fmla="*/ 3923166 h 217"/>
                <a:gd name="T24" fmla="*/ 65816 w 128"/>
                <a:gd name="T25" fmla="*/ 3845881 h 217"/>
                <a:gd name="T26" fmla="*/ 32520 w 128"/>
                <a:gd name="T27" fmla="*/ 3752276 h 217"/>
                <a:gd name="T28" fmla="*/ 8469 w 128"/>
                <a:gd name="T29" fmla="*/ 3636251 h 217"/>
                <a:gd name="T30" fmla="*/ 0 w 128"/>
                <a:gd name="T31" fmla="*/ 3501777 h 217"/>
                <a:gd name="T32" fmla="*/ 5107 w 128"/>
                <a:gd name="T33" fmla="*/ 3405118 h 217"/>
                <a:gd name="T34" fmla="*/ 53928 w 128"/>
                <a:gd name="T35" fmla="*/ 3270607 h 217"/>
                <a:gd name="T36" fmla="*/ 119823 w 128"/>
                <a:gd name="T37" fmla="*/ 3086587 h 217"/>
                <a:gd name="T38" fmla="*/ 190815 w 128"/>
                <a:gd name="T39" fmla="*/ 2874819 h 217"/>
                <a:gd name="T40" fmla="*/ 261337 w 128"/>
                <a:gd name="T41" fmla="*/ 2566367 h 217"/>
                <a:gd name="T42" fmla="*/ 327111 w 128"/>
                <a:gd name="T43" fmla="*/ 2144727 h 217"/>
                <a:gd name="T44" fmla="*/ 377983 w 128"/>
                <a:gd name="T45" fmla="*/ 1588184 h 217"/>
                <a:gd name="T46" fmla="*/ 402519 w 128"/>
                <a:gd name="T47" fmla="*/ 883932 h 217"/>
                <a:gd name="T48" fmla="*/ 389629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1594888 w 117"/>
                <a:gd name="T1" fmla="*/ 0 h 132"/>
                <a:gd name="T2" fmla="*/ 0 w 117"/>
                <a:gd name="T3" fmla="*/ 2048486 h 132"/>
                <a:gd name="T4" fmla="*/ 62846 w 117"/>
                <a:gd name="T5" fmla="*/ 2122540 h 132"/>
                <a:gd name="T6" fmla="*/ 294655 w 117"/>
                <a:gd name="T7" fmla="*/ 2380710 h 132"/>
                <a:gd name="T8" fmla="*/ 617645 w 117"/>
                <a:gd name="T9" fmla="*/ 2958306 h 132"/>
                <a:gd name="T10" fmla="*/ 977500 w 117"/>
                <a:gd name="T11" fmla="*/ 3846402 h 132"/>
                <a:gd name="T12" fmla="*/ 1404742 w 117"/>
                <a:gd name="T13" fmla="*/ 5080202 h 132"/>
                <a:gd name="T14" fmla="*/ 1785376 w 117"/>
                <a:gd name="T15" fmla="*/ 6551887 h 132"/>
                <a:gd name="T16" fmla="*/ 2170459 w 117"/>
                <a:gd name="T17" fmla="*/ 8434539 h 132"/>
                <a:gd name="T18" fmla="*/ 2464869 w 117"/>
                <a:gd name="T19" fmla="*/ 10815249 h 132"/>
                <a:gd name="T20" fmla="*/ 2485667 w 117"/>
                <a:gd name="T21" fmla="*/ 9834297 h 132"/>
                <a:gd name="T22" fmla="*/ 2444343 w 117"/>
                <a:gd name="T23" fmla="*/ 8766763 h 132"/>
                <a:gd name="T24" fmla="*/ 2295490 w 117"/>
                <a:gd name="T25" fmla="*/ 7367005 h 132"/>
                <a:gd name="T26" fmla="*/ 2107368 w 117"/>
                <a:gd name="T27" fmla="*/ 6061330 h 132"/>
                <a:gd name="T28" fmla="*/ 1889543 w 117"/>
                <a:gd name="T29" fmla="*/ 4753923 h 132"/>
                <a:gd name="T30" fmla="*/ 1657074 w 117"/>
                <a:gd name="T31" fmla="*/ 3680617 h 132"/>
                <a:gd name="T32" fmla="*/ 1425522 w 117"/>
                <a:gd name="T33" fmla="*/ 2958306 h 132"/>
                <a:gd name="T34" fmla="*/ 1228250 w 117"/>
                <a:gd name="T35" fmla="*/ 2612615 h 132"/>
                <a:gd name="T36" fmla="*/ 1466846 w 117"/>
                <a:gd name="T37" fmla="*/ 2380710 h 132"/>
                <a:gd name="T38" fmla="*/ 1678626 w 117"/>
                <a:gd name="T39" fmla="*/ 2280859 h 132"/>
                <a:gd name="T40" fmla="*/ 1889543 w 117"/>
                <a:gd name="T41" fmla="*/ 2122540 h 132"/>
                <a:gd name="T42" fmla="*/ 2086815 w 117"/>
                <a:gd name="T43" fmla="*/ 2048486 h 132"/>
                <a:gd name="T44" fmla="*/ 2233398 w 117"/>
                <a:gd name="T45" fmla="*/ 1956273 h 132"/>
                <a:gd name="T46" fmla="*/ 2316794 w 117"/>
                <a:gd name="T47" fmla="*/ 1797916 h 132"/>
                <a:gd name="T48" fmla="*/ 2402764 w 117"/>
                <a:gd name="T49" fmla="*/ 1724344 h 132"/>
                <a:gd name="T50" fmla="*/ 2423572 w 117"/>
                <a:gd name="T51" fmla="*/ 1724344 h 132"/>
                <a:gd name="T52" fmla="*/ 1594888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570807 w 29"/>
                <a:gd name="T1" fmla="*/ 0 h 77"/>
                <a:gd name="T2" fmla="*/ 452709 w 29"/>
                <a:gd name="T3" fmla="*/ 0 h 77"/>
                <a:gd name="T4" fmla="*/ 314928 w 29"/>
                <a:gd name="T5" fmla="*/ 361096 h 77"/>
                <a:gd name="T6" fmla="*/ 177147 w 29"/>
                <a:gd name="T7" fmla="*/ 824480 h 77"/>
                <a:gd name="T8" fmla="*/ 78732 w 29"/>
                <a:gd name="T9" fmla="*/ 1748184 h 77"/>
                <a:gd name="T10" fmla="*/ 19683 w 29"/>
                <a:gd name="T11" fmla="*/ 2752867 h 77"/>
                <a:gd name="T12" fmla="*/ 0 w 29"/>
                <a:gd name="T13" fmla="*/ 4038440 h 77"/>
                <a:gd name="T14" fmla="*/ 59049 w 29"/>
                <a:gd name="T15" fmla="*/ 5505873 h 77"/>
                <a:gd name="T16" fmla="*/ 216513 w 29"/>
                <a:gd name="T17" fmla="*/ 7042910 h 77"/>
                <a:gd name="T18" fmla="*/ 295245 w 29"/>
                <a:gd name="T19" fmla="*/ 4862290 h 77"/>
                <a:gd name="T20" fmla="*/ 373977 w 29"/>
                <a:gd name="T21" fmla="*/ 3394867 h 77"/>
                <a:gd name="T22" fmla="*/ 452709 w 29"/>
                <a:gd name="T23" fmla="*/ 2007779 h 77"/>
                <a:gd name="T24" fmla="*/ 570807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6" y="751"/>
              <a:ext cx="569" cy="636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12" y="29"/>
              <a:ext cx="356" cy="608"/>
              <a:chOff x="1758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59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818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80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77" y="3278"/>
              <a:ext cx="500" cy="500"/>
              <a:chOff x="1727" y="897"/>
              <a:chExt cx="129" cy="156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98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926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1029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404" y="210"/>
              <a:ext cx="708" cy="891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76" y="2392"/>
              <a:ext cx="708" cy="891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96889 h 237"/>
                <a:gd name="T4" fmla="*/ 19330 w 257"/>
                <a:gd name="T5" fmla="*/ 192124 h 237"/>
                <a:gd name="T6" fmla="*/ 38401 w 257"/>
                <a:gd name="T7" fmla="*/ 288511 h 237"/>
                <a:gd name="T8" fmla="*/ 70699 w 257"/>
                <a:gd name="T9" fmla="*/ 376390 h 237"/>
                <a:gd name="T10" fmla="*/ 116642 w 257"/>
                <a:gd name="T11" fmla="*/ 458066 h 237"/>
                <a:gd name="T12" fmla="*/ 175171 w 257"/>
                <a:gd name="T13" fmla="*/ 542027 h 237"/>
                <a:gd name="T14" fmla="*/ 245724 w 257"/>
                <a:gd name="T15" fmla="*/ 618799 h 237"/>
                <a:gd name="T16" fmla="*/ 328533 w 257"/>
                <a:gd name="T17" fmla="*/ 683351 h 237"/>
                <a:gd name="T18" fmla="*/ 433063 w 257"/>
                <a:gd name="T19" fmla="*/ 745444 h 237"/>
                <a:gd name="T20" fmla="*/ 553902 w 257"/>
                <a:gd name="T21" fmla="*/ 798658 h 237"/>
                <a:gd name="T22" fmla="*/ 683364 w 257"/>
                <a:gd name="T23" fmla="*/ 841625 h 237"/>
                <a:gd name="T24" fmla="*/ 842906 w 257"/>
                <a:gd name="T25" fmla="*/ 875571 h 237"/>
                <a:gd name="T26" fmla="*/ 1018058 w 257"/>
                <a:gd name="T27" fmla="*/ 898803 h 237"/>
                <a:gd name="T28" fmla="*/ 1210887 w 257"/>
                <a:gd name="T29" fmla="*/ 911086 h 237"/>
                <a:gd name="T30" fmla="*/ 1417164 w 257"/>
                <a:gd name="T31" fmla="*/ 906134 h 237"/>
                <a:gd name="T32" fmla="*/ 1655726 w 257"/>
                <a:gd name="T33" fmla="*/ 890971 h 237"/>
                <a:gd name="T34" fmla="*/ 1443823 w 257"/>
                <a:gd name="T35" fmla="*/ 872313 h 237"/>
                <a:gd name="T36" fmla="*/ 1256583 w 257"/>
                <a:gd name="T37" fmla="*/ 844867 h 237"/>
                <a:gd name="T38" fmla="*/ 1093593 w 257"/>
                <a:gd name="T39" fmla="*/ 814184 h 237"/>
                <a:gd name="T40" fmla="*/ 952995 w 257"/>
                <a:gd name="T41" fmla="*/ 783466 h 237"/>
                <a:gd name="T42" fmla="*/ 823928 w 257"/>
                <a:gd name="T43" fmla="*/ 742263 h 237"/>
                <a:gd name="T44" fmla="*/ 721765 w 257"/>
                <a:gd name="T45" fmla="*/ 698639 h 237"/>
                <a:gd name="T46" fmla="*/ 624848 w 257"/>
                <a:gd name="T47" fmla="*/ 649483 h 237"/>
                <a:gd name="T48" fmla="*/ 542163 w 257"/>
                <a:gd name="T49" fmla="*/ 596273 h 237"/>
                <a:gd name="T50" fmla="*/ 464169 w 257"/>
                <a:gd name="T51" fmla="*/ 542027 h 237"/>
                <a:gd name="T52" fmla="*/ 393615 w 257"/>
                <a:gd name="T53" fmla="*/ 480715 h 237"/>
                <a:gd name="T54" fmla="*/ 335738 w 257"/>
                <a:gd name="T55" fmla="*/ 411975 h 237"/>
                <a:gd name="T56" fmla="*/ 276984 w 257"/>
                <a:gd name="T57" fmla="*/ 337662 h 237"/>
                <a:gd name="T58" fmla="*/ 211900 w 257"/>
                <a:gd name="T59" fmla="*/ 265779 h 237"/>
                <a:gd name="T60" fmla="*/ 148545 w 257"/>
                <a:gd name="T61" fmla="*/ 181113 h 237"/>
                <a:gd name="T62" fmla="*/ 77846 w 257"/>
                <a:gd name="T63" fmla="*/ 91980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516205 w 124"/>
                <a:gd name="T1" fmla="*/ 0 h 110"/>
                <a:gd name="T2" fmla="*/ 830221 w 124"/>
                <a:gd name="T3" fmla="*/ 454462 h 110"/>
                <a:gd name="T4" fmla="*/ 802584 w 124"/>
                <a:gd name="T5" fmla="*/ 449200 h 110"/>
                <a:gd name="T6" fmla="*/ 716603 w 124"/>
                <a:gd name="T7" fmla="*/ 441158 h 110"/>
                <a:gd name="T8" fmla="*/ 596464 w 124"/>
                <a:gd name="T9" fmla="*/ 424150 h 110"/>
                <a:gd name="T10" fmla="*/ 455757 w 124"/>
                <a:gd name="T11" fmla="*/ 416108 h 110"/>
                <a:gd name="T12" fmla="*/ 301577 w 124"/>
                <a:gd name="T13" fmla="*/ 407535 h 110"/>
                <a:gd name="T14" fmla="*/ 168337 w 124"/>
                <a:gd name="T15" fmla="*/ 413009 h 110"/>
                <a:gd name="T16" fmla="*/ 60350 w 124"/>
                <a:gd name="T17" fmla="*/ 429411 h 110"/>
                <a:gd name="T18" fmla="*/ 0 w 124"/>
                <a:gd name="T19" fmla="*/ 463034 h 110"/>
                <a:gd name="T20" fmla="*/ 27387 w 124"/>
                <a:gd name="T21" fmla="*/ 413009 h 110"/>
                <a:gd name="T22" fmla="*/ 53018 w 124"/>
                <a:gd name="T23" fmla="*/ 374656 h 110"/>
                <a:gd name="T24" fmla="*/ 107591 w 124"/>
                <a:gd name="T25" fmla="*/ 344470 h 110"/>
                <a:gd name="T26" fmla="*/ 168337 w 124"/>
                <a:gd name="T27" fmla="*/ 319387 h 110"/>
                <a:gd name="T28" fmla="*/ 241222 w 124"/>
                <a:gd name="T29" fmla="*/ 303030 h 110"/>
                <a:gd name="T30" fmla="*/ 314772 w 124"/>
                <a:gd name="T31" fmla="*/ 297564 h 110"/>
                <a:gd name="T32" fmla="*/ 395023 w 124"/>
                <a:gd name="T33" fmla="*/ 297564 h 110"/>
                <a:gd name="T34" fmla="*/ 483109 w 124"/>
                <a:gd name="T35" fmla="*/ 311345 h 110"/>
                <a:gd name="T36" fmla="*/ 487761 w 124"/>
                <a:gd name="T37" fmla="*/ 297564 h 110"/>
                <a:gd name="T38" fmla="*/ 467916 w 124"/>
                <a:gd name="T39" fmla="*/ 236318 h 110"/>
                <a:gd name="T40" fmla="*/ 447994 w 124"/>
                <a:gd name="T41" fmla="*/ 159997 h 110"/>
                <a:gd name="T42" fmla="*/ 434799 w 124"/>
                <a:gd name="T43" fmla="*/ 126376 h 110"/>
                <a:gd name="T44" fmla="*/ 422751 w 124"/>
                <a:gd name="T45" fmla="*/ 126376 h 110"/>
                <a:gd name="T46" fmla="*/ 407561 w 124"/>
                <a:gd name="T47" fmla="*/ 121163 h 110"/>
                <a:gd name="T48" fmla="*/ 395023 w 124"/>
                <a:gd name="T49" fmla="*/ 110025 h 110"/>
                <a:gd name="T50" fmla="*/ 382984 w 124"/>
                <a:gd name="T51" fmla="*/ 96931 h 110"/>
                <a:gd name="T52" fmla="*/ 382984 w 124"/>
                <a:gd name="T53" fmla="*/ 79710 h 110"/>
                <a:gd name="T54" fmla="*/ 395023 w 124"/>
                <a:gd name="T55" fmla="*/ 57854 h 110"/>
                <a:gd name="T56" fmla="*/ 442280 w 124"/>
                <a:gd name="T57" fmla="*/ 33610 h 110"/>
                <a:gd name="T58" fmla="*/ 516205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217047 w 46"/>
                <a:gd name="T1" fmla="*/ 0 h 94"/>
                <a:gd name="T2" fmla="*/ 138891 w 46"/>
                <a:gd name="T3" fmla="*/ 134082 h 94"/>
                <a:gd name="T4" fmla="*/ 104595 w 46"/>
                <a:gd name="T5" fmla="*/ 219625 h 94"/>
                <a:gd name="T6" fmla="*/ 76431 w 46"/>
                <a:gd name="T7" fmla="*/ 279493 h 94"/>
                <a:gd name="T8" fmla="*/ 0 w 46"/>
                <a:gd name="T9" fmla="*/ 332352 h 94"/>
                <a:gd name="T10" fmla="*/ 84046 w 46"/>
                <a:gd name="T11" fmla="*/ 310559 h 94"/>
                <a:gd name="T12" fmla="*/ 162258 w 46"/>
                <a:gd name="T13" fmla="*/ 282294 h 94"/>
                <a:gd name="T14" fmla="*/ 224732 w 46"/>
                <a:gd name="T15" fmla="*/ 243748 h 94"/>
                <a:gd name="T16" fmla="*/ 279678 w 46"/>
                <a:gd name="T17" fmla="*/ 201367 h 94"/>
                <a:gd name="T18" fmla="*/ 313575 w 46"/>
                <a:gd name="T19" fmla="*/ 155156 h 94"/>
                <a:gd name="T20" fmla="*/ 321642 w 46"/>
                <a:gd name="T21" fmla="*/ 105279 h 94"/>
                <a:gd name="T22" fmla="*/ 292414 w 46"/>
                <a:gd name="T23" fmla="*/ 52846 h 94"/>
                <a:gd name="T24" fmla="*/ 217047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37414 w 149"/>
                <a:gd name="T3" fmla="*/ 257937 h 704"/>
                <a:gd name="T4" fmla="*/ 98683 w 149"/>
                <a:gd name="T5" fmla="*/ 595948 h 704"/>
                <a:gd name="T6" fmla="*/ 173128 w 149"/>
                <a:gd name="T7" fmla="*/ 1012794 h 704"/>
                <a:gd name="T8" fmla="*/ 253124 w 149"/>
                <a:gd name="T9" fmla="*/ 1568397 h 704"/>
                <a:gd name="T10" fmla="*/ 358967 w 149"/>
                <a:gd name="T11" fmla="*/ 2244793 h 704"/>
                <a:gd name="T12" fmla="*/ 452127 w 149"/>
                <a:gd name="T13" fmla="*/ 2971953 h 704"/>
                <a:gd name="T14" fmla="*/ 543413 w 149"/>
                <a:gd name="T15" fmla="*/ 3818454 h 704"/>
                <a:gd name="T16" fmla="*/ 618221 w 149"/>
                <a:gd name="T17" fmla="*/ 4790903 h 704"/>
                <a:gd name="T18" fmla="*/ 690883 w 149"/>
                <a:gd name="T19" fmla="*/ 5816004 h 704"/>
                <a:gd name="T20" fmla="*/ 742427 w 149"/>
                <a:gd name="T21" fmla="*/ 6995489 h 704"/>
                <a:gd name="T22" fmla="*/ 765656 w 149"/>
                <a:gd name="T23" fmla="*/ 8306430 h 704"/>
                <a:gd name="T24" fmla="*/ 778048 w 149"/>
                <a:gd name="T25" fmla="*/ 9669755 h 704"/>
                <a:gd name="T26" fmla="*/ 742427 w 149"/>
                <a:gd name="T27" fmla="*/ 11199099 h 704"/>
                <a:gd name="T28" fmla="*/ 672339 w 149"/>
                <a:gd name="T29" fmla="*/ 12811813 h 704"/>
                <a:gd name="T30" fmla="*/ 569362 w 149"/>
                <a:gd name="T31" fmla="*/ 14495636 h 704"/>
                <a:gd name="T32" fmla="*/ 414858 w 149"/>
                <a:gd name="T33" fmla="*/ 16367091 h 704"/>
                <a:gd name="T34" fmla="*/ 241402 w 149"/>
                <a:gd name="T35" fmla="*/ 18480876 h 704"/>
                <a:gd name="T36" fmla="*/ 128680 w 149"/>
                <a:gd name="T37" fmla="*/ 20443462 h 704"/>
                <a:gd name="T38" fmla="*/ 61268 w 149"/>
                <a:gd name="T39" fmla="*/ 22258632 h 704"/>
                <a:gd name="T40" fmla="*/ 37414 w 149"/>
                <a:gd name="T41" fmla="*/ 23998736 h 704"/>
                <a:gd name="T42" fmla="*/ 37414 w 149"/>
                <a:gd name="T43" fmla="*/ 25659747 h 704"/>
                <a:gd name="T44" fmla="*/ 48787 w 149"/>
                <a:gd name="T45" fmla="*/ 27177235 h 704"/>
                <a:gd name="T46" fmla="*/ 74828 w 149"/>
                <a:gd name="T47" fmla="*/ 28539579 h 704"/>
                <a:gd name="T48" fmla="*/ 86829 w 149"/>
                <a:gd name="T49" fmla="*/ 29851533 h 704"/>
                <a:gd name="T50" fmla="*/ 253124 w 149"/>
                <a:gd name="T51" fmla="*/ 29175288 h 704"/>
                <a:gd name="T52" fmla="*/ 241402 w 149"/>
                <a:gd name="T53" fmla="*/ 28837276 h 704"/>
                <a:gd name="T54" fmla="*/ 222871 w 149"/>
                <a:gd name="T55" fmla="*/ 27852477 h 704"/>
                <a:gd name="T56" fmla="*/ 203363 w 149"/>
                <a:gd name="T57" fmla="*/ 26374750 h 704"/>
                <a:gd name="T58" fmla="*/ 215865 w 149"/>
                <a:gd name="T59" fmla="*/ 24388001 h 704"/>
                <a:gd name="T60" fmla="*/ 253124 w 149"/>
                <a:gd name="T61" fmla="*/ 22012999 h 704"/>
                <a:gd name="T62" fmla="*/ 358967 w 149"/>
                <a:gd name="T63" fmla="*/ 19298986 h 704"/>
                <a:gd name="T64" fmla="*/ 531948 w 149"/>
                <a:gd name="T65" fmla="*/ 16367091 h 704"/>
                <a:gd name="T66" fmla="*/ 796672 w 149"/>
                <a:gd name="T67" fmla="*/ 13276404 h 704"/>
                <a:gd name="T68" fmla="*/ 882873 w 149"/>
                <a:gd name="T69" fmla="*/ 11838907 h 704"/>
                <a:gd name="T70" fmla="*/ 920912 w 149"/>
                <a:gd name="T71" fmla="*/ 9967442 h 704"/>
                <a:gd name="T72" fmla="*/ 889887 w 149"/>
                <a:gd name="T73" fmla="*/ 7798323 h 704"/>
                <a:gd name="T74" fmla="*/ 810709 w 149"/>
                <a:gd name="T75" fmla="*/ 5684646 h 704"/>
                <a:gd name="T76" fmla="*/ 672339 w 149"/>
                <a:gd name="T77" fmla="*/ 3606648 h 704"/>
                <a:gd name="T78" fmla="*/ 501067 w 149"/>
                <a:gd name="T79" fmla="*/ 1867695 h 704"/>
                <a:gd name="T80" fmla="*/ 271756 w 149"/>
                <a:gd name="T81" fmla="*/ 595948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177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</p:spPr>
        <p:txBody>
          <a:bodyPr/>
          <a:lstStyle>
            <a:lvl1pPr>
              <a:defRPr sz="5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177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64CE19-4D8B-45A3-AB85-0A86660B5A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1835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7BD206-1C5B-469A-93D6-A65086629B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1684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36500E-1301-41AD-837C-97C2ABF4CB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0137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2"/>
            <a:ext cx="8229600" cy="4525963"/>
          </a:xfr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31419D-F654-4471-843F-09BA8CCE4D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96916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EC44D1-40A4-47E3-80DF-17FDF33419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7662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924CCA-5B5D-43C3-B98D-E607033F37F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660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CF74BD-714D-4B5B-929E-27501D0F468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2098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F8EFE7-7FDF-4AA4-A5B7-C9F6E28063C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74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06BA79-25E1-4B0B-B61A-D50E7B9CEA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7180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3C0D44-1925-4663-AAD4-D0C3FFDC7C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1355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32575E-A530-4759-8C69-09EA639FC8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7452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FB8CF8-D03D-4607-A109-F4354B95299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3993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1032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3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1071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2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3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4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5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1062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1240 w 217"/>
                  <a:gd name="T1" fmla="*/ 5689 h 210"/>
                  <a:gd name="T2" fmla="*/ 991 w 217"/>
                  <a:gd name="T3" fmla="*/ 5379 h 210"/>
                  <a:gd name="T4" fmla="*/ 711 w 217"/>
                  <a:gd name="T5" fmla="*/ 4911 h 210"/>
                  <a:gd name="T6" fmla="*/ 413 w 217"/>
                  <a:gd name="T7" fmla="*/ 4295 h 210"/>
                  <a:gd name="T8" fmla="*/ 127 w 217"/>
                  <a:gd name="T9" fmla="*/ 3653 h 210"/>
                  <a:gd name="T10" fmla="*/ 0 w 217"/>
                  <a:gd name="T11" fmla="*/ 2956 h 210"/>
                  <a:gd name="T12" fmla="*/ 1 w 217"/>
                  <a:gd name="T13" fmla="*/ 2213 h 210"/>
                  <a:gd name="T14" fmla="*/ 244 w 217"/>
                  <a:gd name="T15" fmla="*/ 1534 h 210"/>
                  <a:gd name="T16" fmla="*/ 733 w 217"/>
                  <a:gd name="T17" fmla="*/ 962 h 210"/>
                  <a:gd name="T18" fmla="*/ 1223 w 217"/>
                  <a:gd name="T19" fmla="*/ 596 h 210"/>
                  <a:gd name="T20" fmla="*/ 1623 w 217"/>
                  <a:gd name="T21" fmla="*/ 325 h 210"/>
                  <a:gd name="T22" fmla="*/ 1947 w 217"/>
                  <a:gd name="T23" fmla="*/ 183 h 210"/>
                  <a:gd name="T24" fmla="*/ 2200 w 217"/>
                  <a:gd name="T25" fmla="*/ 127 h 210"/>
                  <a:gd name="T26" fmla="*/ 2380 w 217"/>
                  <a:gd name="T27" fmla="*/ 127 h 210"/>
                  <a:gd name="T28" fmla="*/ 2808 w 217"/>
                  <a:gd name="T29" fmla="*/ 0 h 210"/>
                  <a:gd name="T30" fmla="*/ 3991 w 217"/>
                  <a:gd name="T31" fmla="*/ 225 h 210"/>
                  <a:gd name="T32" fmla="*/ 4321 w 217"/>
                  <a:gd name="T33" fmla="*/ 325 h 210"/>
                  <a:gd name="T34" fmla="*/ 4646 w 217"/>
                  <a:gd name="T35" fmla="*/ 413 h 210"/>
                  <a:gd name="T36" fmla="*/ 4924 w 217"/>
                  <a:gd name="T37" fmla="*/ 508 h 210"/>
                  <a:gd name="T38" fmla="*/ 5135 w 217"/>
                  <a:gd name="T39" fmla="*/ 625 h 210"/>
                  <a:gd name="T40" fmla="*/ 5367 w 217"/>
                  <a:gd name="T41" fmla="*/ 733 h 210"/>
                  <a:gd name="T42" fmla="*/ 5549 w 217"/>
                  <a:gd name="T43" fmla="*/ 860 h 210"/>
                  <a:gd name="T44" fmla="*/ 5692 w 217"/>
                  <a:gd name="T45" fmla="*/ 1026 h 210"/>
                  <a:gd name="T46" fmla="*/ 5860 w 217"/>
                  <a:gd name="T47" fmla="*/ 1226 h 210"/>
                  <a:gd name="T48" fmla="*/ 5549 w 217"/>
                  <a:gd name="T49" fmla="*/ 1097 h 210"/>
                  <a:gd name="T50" fmla="*/ 5252 w 217"/>
                  <a:gd name="T51" fmla="*/ 977 h 210"/>
                  <a:gd name="T52" fmla="*/ 4952 w 217"/>
                  <a:gd name="T53" fmla="*/ 902 h 210"/>
                  <a:gd name="T54" fmla="*/ 4646 w 217"/>
                  <a:gd name="T55" fmla="*/ 802 h 210"/>
                  <a:gd name="T56" fmla="*/ 4402 w 217"/>
                  <a:gd name="T57" fmla="*/ 733 h 210"/>
                  <a:gd name="T58" fmla="*/ 4147 w 217"/>
                  <a:gd name="T59" fmla="*/ 711 h 210"/>
                  <a:gd name="T60" fmla="*/ 3853 w 217"/>
                  <a:gd name="T61" fmla="*/ 667 h 210"/>
                  <a:gd name="T62" fmla="*/ 3610 w 217"/>
                  <a:gd name="T63" fmla="*/ 667 h 210"/>
                  <a:gd name="T64" fmla="*/ 3377 w 217"/>
                  <a:gd name="T65" fmla="*/ 667 h 210"/>
                  <a:gd name="T66" fmla="*/ 3133 w 217"/>
                  <a:gd name="T67" fmla="*/ 677 h 210"/>
                  <a:gd name="T68" fmla="*/ 2883 w 217"/>
                  <a:gd name="T69" fmla="*/ 733 h 210"/>
                  <a:gd name="T70" fmla="*/ 2671 w 217"/>
                  <a:gd name="T71" fmla="*/ 794 h 210"/>
                  <a:gd name="T72" fmla="*/ 2456 w 217"/>
                  <a:gd name="T73" fmla="*/ 902 h 210"/>
                  <a:gd name="T74" fmla="*/ 2203 w 217"/>
                  <a:gd name="T75" fmla="*/ 977 h 210"/>
                  <a:gd name="T76" fmla="*/ 1999 w 217"/>
                  <a:gd name="T77" fmla="*/ 1105 h 210"/>
                  <a:gd name="T78" fmla="*/ 1789 w 217"/>
                  <a:gd name="T79" fmla="*/ 1241 h 210"/>
                  <a:gd name="T80" fmla="*/ 1406 w 217"/>
                  <a:gd name="T81" fmla="*/ 1654 h 210"/>
                  <a:gd name="T82" fmla="*/ 1144 w 217"/>
                  <a:gd name="T83" fmla="*/ 2163 h 210"/>
                  <a:gd name="T84" fmla="*/ 991 w 217"/>
                  <a:gd name="T85" fmla="*/ 2796 h 210"/>
                  <a:gd name="T86" fmla="*/ 936 w 217"/>
                  <a:gd name="T87" fmla="*/ 3418 h 210"/>
                  <a:gd name="T88" fmla="*/ 936 w 217"/>
                  <a:gd name="T89" fmla="*/ 4109 h 210"/>
                  <a:gd name="T90" fmla="*/ 1026 w 217"/>
                  <a:gd name="T91" fmla="*/ 4707 h 210"/>
                  <a:gd name="T92" fmla="*/ 1105 w 217"/>
                  <a:gd name="T93" fmla="*/ 5256 h 210"/>
                  <a:gd name="T94" fmla="*/ 1240 w 217"/>
                  <a:gd name="T95" fmla="*/ 5689 h 21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3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2894 w 182"/>
                  <a:gd name="T1" fmla="*/ 0 h 213"/>
                  <a:gd name="T2" fmla="*/ 2971 w 182"/>
                  <a:gd name="T3" fmla="*/ 56 h 213"/>
                  <a:gd name="T4" fmla="*/ 3137 w 182"/>
                  <a:gd name="T5" fmla="*/ 226 h 213"/>
                  <a:gd name="T6" fmla="*/ 3374 w 182"/>
                  <a:gd name="T7" fmla="*/ 508 h 213"/>
                  <a:gd name="T8" fmla="*/ 3644 w 182"/>
                  <a:gd name="T9" fmla="*/ 920 h 213"/>
                  <a:gd name="T10" fmla="*/ 3851 w 182"/>
                  <a:gd name="T11" fmla="*/ 1430 h 213"/>
                  <a:gd name="T12" fmla="*/ 3989 w 182"/>
                  <a:gd name="T13" fmla="*/ 2108 h 213"/>
                  <a:gd name="T14" fmla="*/ 3989 w 182"/>
                  <a:gd name="T15" fmla="*/ 2908 h 213"/>
                  <a:gd name="T16" fmla="*/ 3822 w 182"/>
                  <a:gd name="T17" fmla="*/ 3852 h 213"/>
                  <a:gd name="T18" fmla="*/ 3728 w 182"/>
                  <a:gd name="T19" fmla="*/ 4115 h 213"/>
                  <a:gd name="T20" fmla="*/ 3612 w 182"/>
                  <a:gd name="T21" fmla="*/ 4332 h 213"/>
                  <a:gd name="T22" fmla="*/ 3488 w 182"/>
                  <a:gd name="T23" fmla="*/ 4569 h 213"/>
                  <a:gd name="T24" fmla="*/ 3320 w 182"/>
                  <a:gd name="T25" fmla="*/ 4778 h 213"/>
                  <a:gd name="T26" fmla="*/ 3096 w 182"/>
                  <a:gd name="T27" fmla="*/ 4977 h 213"/>
                  <a:gd name="T28" fmla="*/ 2912 w 182"/>
                  <a:gd name="T29" fmla="*/ 5128 h 213"/>
                  <a:gd name="T30" fmla="*/ 2715 w 182"/>
                  <a:gd name="T31" fmla="*/ 5274 h 213"/>
                  <a:gd name="T32" fmla="*/ 2434 w 182"/>
                  <a:gd name="T33" fmla="*/ 5391 h 213"/>
                  <a:gd name="T34" fmla="*/ 2179 w 182"/>
                  <a:gd name="T35" fmla="*/ 5449 h 213"/>
                  <a:gd name="T36" fmla="*/ 1925 w 182"/>
                  <a:gd name="T37" fmla="*/ 5518 h 213"/>
                  <a:gd name="T38" fmla="*/ 1628 w 182"/>
                  <a:gd name="T39" fmla="*/ 5570 h 213"/>
                  <a:gd name="T40" fmla="*/ 1310 w 182"/>
                  <a:gd name="T41" fmla="*/ 5570 h 213"/>
                  <a:gd name="T42" fmla="*/ 970 w 182"/>
                  <a:gd name="T43" fmla="*/ 5518 h 213"/>
                  <a:gd name="T44" fmla="*/ 665 w 182"/>
                  <a:gd name="T45" fmla="*/ 5449 h 213"/>
                  <a:gd name="T46" fmla="*/ 311 w 182"/>
                  <a:gd name="T47" fmla="*/ 5330 h 213"/>
                  <a:gd name="T48" fmla="*/ 0 w 182"/>
                  <a:gd name="T49" fmla="*/ 5188 h 213"/>
                  <a:gd name="T50" fmla="*/ 297 w 182"/>
                  <a:gd name="T51" fmla="*/ 5391 h 213"/>
                  <a:gd name="T52" fmla="*/ 589 w 182"/>
                  <a:gd name="T53" fmla="*/ 5518 h 213"/>
                  <a:gd name="T54" fmla="*/ 887 w 182"/>
                  <a:gd name="T55" fmla="*/ 5655 h 213"/>
                  <a:gd name="T56" fmla="*/ 1136 w 182"/>
                  <a:gd name="T57" fmla="*/ 5754 h 213"/>
                  <a:gd name="T58" fmla="*/ 1396 w 182"/>
                  <a:gd name="T59" fmla="*/ 5836 h 213"/>
                  <a:gd name="T60" fmla="*/ 1683 w 182"/>
                  <a:gd name="T61" fmla="*/ 5869 h 213"/>
                  <a:gd name="T62" fmla="*/ 1928 w 182"/>
                  <a:gd name="T63" fmla="*/ 5879 h 213"/>
                  <a:gd name="T64" fmla="*/ 2191 w 182"/>
                  <a:gd name="T65" fmla="*/ 5879 h 213"/>
                  <a:gd name="T66" fmla="*/ 2423 w 182"/>
                  <a:gd name="T67" fmla="*/ 5869 h 213"/>
                  <a:gd name="T68" fmla="*/ 2655 w 182"/>
                  <a:gd name="T69" fmla="*/ 5814 h 213"/>
                  <a:gd name="T70" fmla="*/ 2856 w 182"/>
                  <a:gd name="T71" fmla="*/ 5754 h 213"/>
                  <a:gd name="T72" fmla="*/ 3069 w 182"/>
                  <a:gd name="T73" fmla="*/ 5696 h 213"/>
                  <a:gd name="T74" fmla="*/ 3263 w 182"/>
                  <a:gd name="T75" fmla="*/ 5625 h 213"/>
                  <a:gd name="T76" fmla="*/ 3446 w 182"/>
                  <a:gd name="T77" fmla="*/ 5499 h 213"/>
                  <a:gd name="T78" fmla="*/ 3612 w 182"/>
                  <a:gd name="T79" fmla="*/ 5391 h 213"/>
                  <a:gd name="T80" fmla="*/ 3766 w 182"/>
                  <a:gd name="T81" fmla="*/ 5274 h 213"/>
                  <a:gd name="T82" fmla="*/ 4192 w 182"/>
                  <a:gd name="T83" fmla="*/ 4860 h 213"/>
                  <a:gd name="T84" fmla="*/ 4487 w 182"/>
                  <a:gd name="T85" fmla="*/ 4452 h 213"/>
                  <a:gd name="T86" fmla="*/ 4661 w 182"/>
                  <a:gd name="T87" fmla="*/ 3979 h 213"/>
                  <a:gd name="T88" fmla="*/ 4756 w 182"/>
                  <a:gd name="T89" fmla="*/ 3546 h 213"/>
                  <a:gd name="T90" fmla="*/ 4814 w 182"/>
                  <a:gd name="T91" fmla="*/ 3079 h 213"/>
                  <a:gd name="T92" fmla="*/ 4814 w 182"/>
                  <a:gd name="T93" fmla="*/ 2617 h 213"/>
                  <a:gd name="T94" fmla="*/ 4837 w 182"/>
                  <a:gd name="T95" fmla="*/ 2185 h 213"/>
                  <a:gd name="T96" fmla="*/ 4582 w 182"/>
                  <a:gd name="T97" fmla="*/ 1275 h 213"/>
                  <a:gd name="T98" fmla="*/ 4149 w 182"/>
                  <a:gd name="T99" fmla="*/ 568 h 213"/>
                  <a:gd name="T100" fmla="*/ 3995 w 182"/>
                  <a:gd name="T101" fmla="*/ 508 h 213"/>
                  <a:gd name="T102" fmla="*/ 3908 w 182"/>
                  <a:gd name="T103" fmla="*/ 422 h 213"/>
                  <a:gd name="T104" fmla="*/ 3766 w 182"/>
                  <a:gd name="T105" fmla="*/ 353 h 213"/>
                  <a:gd name="T106" fmla="*/ 3667 w 182"/>
                  <a:gd name="T107" fmla="*/ 304 h 213"/>
                  <a:gd name="T108" fmla="*/ 3504 w 182"/>
                  <a:gd name="T109" fmla="*/ 244 h 213"/>
                  <a:gd name="T110" fmla="*/ 3344 w 182"/>
                  <a:gd name="T111" fmla="*/ 169 h 213"/>
                  <a:gd name="T112" fmla="*/ 3154 w 182"/>
                  <a:gd name="T113" fmla="*/ 81 h 213"/>
                  <a:gd name="T114" fmla="*/ 2894 w 182"/>
                  <a:gd name="T115" fmla="*/ 0 h 21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4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5 w 128"/>
                  <a:gd name="T1" fmla="*/ 0 h 217"/>
                  <a:gd name="T2" fmla="*/ 6 w 128"/>
                  <a:gd name="T3" fmla="*/ 1 h 217"/>
                  <a:gd name="T4" fmla="*/ 7 w 128"/>
                  <a:gd name="T5" fmla="*/ 1 h 217"/>
                  <a:gd name="T6" fmla="*/ 7 w 128"/>
                  <a:gd name="T7" fmla="*/ 3 h 217"/>
                  <a:gd name="T8" fmla="*/ 7 w 128"/>
                  <a:gd name="T9" fmla="*/ 4 h 217"/>
                  <a:gd name="T10" fmla="*/ 7 w 128"/>
                  <a:gd name="T11" fmla="*/ 6 h 217"/>
                  <a:gd name="T12" fmla="*/ 7 w 128"/>
                  <a:gd name="T13" fmla="*/ 7 h 217"/>
                  <a:gd name="T14" fmla="*/ 5 w 128"/>
                  <a:gd name="T15" fmla="*/ 9 h 217"/>
                  <a:gd name="T16" fmla="*/ 4 w 128"/>
                  <a:gd name="T17" fmla="*/ 12 h 217"/>
                  <a:gd name="T18" fmla="*/ 3 w 128"/>
                  <a:gd name="T19" fmla="*/ 11 h 217"/>
                  <a:gd name="T20" fmla="*/ 2 w 128"/>
                  <a:gd name="T21" fmla="*/ 11 h 217"/>
                  <a:gd name="T22" fmla="*/ 1 w 128"/>
                  <a:gd name="T23" fmla="*/ 11 h 217"/>
                  <a:gd name="T24" fmla="*/ 1 w 128"/>
                  <a:gd name="T25" fmla="*/ 10 h 217"/>
                  <a:gd name="T26" fmla="*/ 1 w 128"/>
                  <a:gd name="T27" fmla="*/ 10 h 217"/>
                  <a:gd name="T28" fmla="*/ 1 w 128"/>
                  <a:gd name="T29" fmla="*/ 10 h 217"/>
                  <a:gd name="T30" fmla="*/ 0 w 128"/>
                  <a:gd name="T31" fmla="*/ 9 h 217"/>
                  <a:gd name="T32" fmla="*/ 1 w 128"/>
                  <a:gd name="T33" fmla="*/ 9 h 217"/>
                  <a:gd name="T34" fmla="*/ 1 w 128"/>
                  <a:gd name="T35" fmla="*/ 9 h 217"/>
                  <a:gd name="T36" fmla="*/ 1 w 128"/>
                  <a:gd name="T37" fmla="*/ 9 h 217"/>
                  <a:gd name="T38" fmla="*/ 3 w 128"/>
                  <a:gd name="T39" fmla="*/ 8 h 217"/>
                  <a:gd name="T40" fmla="*/ 4 w 128"/>
                  <a:gd name="T41" fmla="*/ 7 h 217"/>
                  <a:gd name="T42" fmla="*/ 5 w 128"/>
                  <a:gd name="T43" fmla="*/ 6 h 217"/>
                  <a:gd name="T44" fmla="*/ 5 w 128"/>
                  <a:gd name="T45" fmla="*/ 4 h 217"/>
                  <a:gd name="T46" fmla="*/ 6 w 128"/>
                  <a:gd name="T47" fmla="*/ 2 h 217"/>
                  <a:gd name="T48" fmla="*/ 5 w 128"/>
                  <a:gd name="T49" fmla="*/ 0 h 21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4 w 117"/>
                  <a:gd name="T1" fmla="*/ 0 h 132"/>
                  <a:gd name="T2" fmla="*/ 0 w 117"/>
                  <a:gd name="T3" fmla="*/ 1 h 132"/>
                  <a:gd name="T4" fmla="*/ 1 w 117"/>
                  <a:gd name="T5" fmla="*/ 1 h 132"/>
                  <a:gd name="T6" fmla="*/ 1 w 117"/>
                  <a:gd name="T7" fmla="*/ 1 h 132"/>
                  <a:gd name="T8" fmla="*/ 1 w 117"/>
                  <a:gd name="T9" fmla="*/ 1 h 132"/>
                  <a:gd name="T10" fmla="*/ 3 w 117"/>
                  <a:gd name="T11" fmla="*/ 2 h 132"/>
                  <a:gd name="T12" fmla="*/ 4 w 117"/>
                  <a:gd name="T13" fmla="*/ 3 h 132"/>
                  <a:gd name="T14" fmla="*/ 5 w 117"/>
                  <a:gd name="T15" fmla="*/ 3 h 132"/>
                  <a:gd name="T16" fmla="*/ 6 w 117"/>
                  <a:gd name="T17" fmla="*/ 4 h 132"/>
                  <a:gd name="T18" fmla="*/ 7 w 117"/>
                  <a:gd name="T19" fmla="*/ 6 h 132"/>
                  <a:gd name="T20" fmla="*/ 7 w 117"/>
                  <a:gd name="T21" fmla="*/ 6 h 132"/>
                  <a:gd name="T22" fmla="*/ 7 w 117"/>
                  <a:gd name="T23" fmla="*/ 4 h 132"/>
                  <a:gd name="T24" fmla="*/ 7 w 117"/>
                  <a:gd name="T25" fmla="*/ 4 h 132"/>
                  <a:gd name="T26" fmla="*/ 6 w 117"/>
                  <a:gd name="T27" fmla="*/ 3 h 132"/>
                  <a:gd name="T28" fmla="*/ 5 w 117"/>
                  <a:gd name="T29" fmla="*/ 3 h 132"/>
                  <a:gd name="T30" fmla="*/ 5 w 117"/>
                  <a:gd name="T31" fmla="*/ 2 h 132"/>
                  <a:gd name="T32" fmla="*/ 4 w 117"/>
                  <a:gd name="T33" fmla="*/ 1 h 132"/>
                  <a:gd name="T34" fmla="*/ 4 w 117"/>
                  <a:gd name="T35" fmla="*/ 1 h 132"/>
                  <a:gd name="T36" fmla="*/ 4 w 117"/>
                  <a:gd name="T37" fmla="*/ 1 h 132"/>
                  <a:gd name="T38" fmla="*/ 5 w 117"/>
                  <a:gd name="T39" fmla="*/ 1 h 132"/>
                  <a:gd name="T40" fmla="*/ 5 w 117"/>
                  <a:gd name="T41" fmla="*/ 1 h 132"/>
                  <a:gd name="T42" fmla="*/ 6 w 117"/>
                  <a:gd name="T43" fmla="*/ 1 h 132"/>
                  <a:gd name="T44" fmla="*/ 6 w 117"/>
                  <a:gd name="T45" fmla="*/ 1 h 132"/>
                  <a:gd name="T46" fmla="*/ 7 w 117"/>
                  <a:gd name="T47" fmla="*/ 1 h 132"/>
                  <a:gd name="T48" fmla="*/ 7 w 117"/>
                  <a:gd name="T49" fmla="*/ 1 h 132"/>
                  <a:gd name="T50" fmla="*/ 7 w 117"/>
                  <a:gd name="T51" fmla="*/ 1 h 132"/>
                  <a:gd name="T52" fmla="*/ 4 w 117"/>
                  <a:gd name="T53" fmla="*/ 0 h 1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3"/>
                <a:ext cx="21" cy="55"/>
              </a:xfrm>
              <a:custGeom>
                <a:avLst/>
                <a:gdLst>
                  <a:gd name="T0" fmla="*/ 1 w 29"/>
                  <a:gd name="T1" fmla="*/ 0 h 77"/>
                  <a:gd name="T2" fmla="*/ 1 w 29"/>
                  <a:gd name="T3" fmla="*/ 0 h 77"/>
                  <a:gd name="T4" fmla="*/ 1 w 29"/>
                  <a:gd name="T5" fmla="*/ 1 h 77"/>
                  <a:gd name="T6" fmla="*/ 1 w 29"/>
                  <a:gd name="T7" fmla="*/ 1 h 77"/>
                  <a:gd name="T8" fmla="*/ 1 w 29"/>
                  <a:gd name="T9" fmla="*/ 1 h 77"/>
                  <a:gd name="T10" fmla="*/ 1 w 29"/>
                  <a:gd name="T11" fmla="*/ 1 h 77"/>
                  <a:gd name="T12" fmla="*/ 0 w 29"/>
                  <a:gd name="T13" fmla="*/ 2 h 77"/>
                  <a:gd name="T14" fmla="*/ 1 w 29"/>
                  <a:gd name="T15" fmla="*/ 3 h 77"/>
                  <a:gd name="T16" fmla="*/ 1 w 29"/>
                  <a:gd name="T17" fmla="*/ 4 h 77"/>
                  <a:gd name="T18" fmla="*/ 1 w 29"/>
                  <a:gd name="T19" fmla="*/ 3 h 77"/>
                  <a:gd name="T20" fmla="*/ 1 w 29"/>
                  <a:gd name="T21" fmla="*/ 2 h 77"/>
                  <a:gd name="T22" fmla="*/ 1 w 29"/>
                  <a:gd name="T23" fmla="*/ 1 h 77"/>
                  <a:gd name="T24" fmla="*/ 1 w 29"/>
                  <a:gd name="T25" fmla="*/ 0 h 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67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1068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 w 207"/>
                    <a:gd name="T1" fmla="*/ 1 h 564"/>
                    <a:gd name="T2" fmla="*/ 1 w 207"/>
                    <a:gd name="T3" fmla="*/ 3 h 564"/>
                    <a:gd name="T4" fmla="*/ 1 w 207"/>
                    <a:gd name="T5" fmla="*/ 4 h 564"/>
                    <a:gd name="T6" fmla="*/ 0 w 207"/>
                    <a:gd name="T7" fmla="*/ 4 h 564"/>
                    <a:gd name="T8" fmla="*/ 0 w 207"/>
                    <a:gd name="T9" fmla="*/ 6 h 564"/>
                    <a:gd name="T10" fmla="*/ 1 w 207"/>
                    <a:gd name="T11" fmla="*/ 6 h 564"/>
                    <a:gd name="T12" fmla="*/ 1 w 207"/>
                    <a:gd name="T13" fmla="*/ 8 h 564"/>
                    <a:gd name="T14" fmla="*/ 1 w 207"/>
                    <a:gd name="T15" fmla="*/ 9 h 564"/>
                    <a:gd name="T16" fmla="*/ 1 w 207"/>
                    <a:gd name="T17" fmla="*/ 10 h 564"/>
                    <a:gd name="T18" fmla="*/ 1 w 207"/>
                    <a:gd name="T19" fmla="*/ 12 h 564"/>
                    <a:gd name="T20" fmla="*/ 2 w 207"/>
                    <a:gd name="T21" fmla="*/ 13 h 564"/>
                    <a:gd name="T22" fmla="*/ 3 w 207"/>
                    <a:gd name="T23" fmla="*/ 15 h 564"/>
                    <a:gd name="T24" fmla="*/ 4 w 207"/>
                    <a:gd name="T25" fmla="*/ 17 h 564"/>
                    <a:gd name="T26" fmla="*/ 5 w 207"/>
                    <a:gd name="T27" fmla="*/ 18 h 564"/>
                    <a:gd name="T28" fmla="*/ 6 w 207"/>
                    <a:gd name="T29" fmla="*/ 19 h 564"/>
                    <a:gd name="T30" fmla="*/ 6 w 207"/>
                    <a:gd name="T31" fmla="*/ 19 h 564"/>
                    <a:gd name="T32" fmla="*/ 7 w 207"/>
                    <a:gd name="T33" fmla="*/ 21 h 564"/>
                    <a:gd name="T34" fmla="*/ 6 w 207"/>
                    <a:gd name="T35" fmla="*/ 18 h 564"/>
                    <a:gd name="T36" fmla="*/ 5 w 207"/>
                    <a:gd name="T37" fmla="*/ 17 h 564"/>
                    <a:gd name="T38" fmla="*/ 4 w 207"/>
                    <a:gd name="T39" fmla="*/ 15 h 564"/>
                    <a:gd name="T40" fmla="*/ 3 w 207"/>
                    <a:gd name="T41" fmla="*/ 13 h 564"/>
                    <a:gd name="T42" fmla="*/ 3 w 207"/>
                    <a:gd name="T43" fmla="*/ 12 h 564"/>
                    <a:gd name="T44" fmla="*/ 2 w 207"/>
                    <a:gd name="T45" fmla="*/ 12 h 564"/>
                    <a:gd name="T46" fmla="*/ 2 w 207"/>
                    <a:gd name="T47" fmla="*/ 10 h 564"/>
                    <a:gd name="T48" fmla="*/ 2 w 207"/>
                    <a:gd name="T49" fmla="*/ 9 h 564"/>
                    <a:gd name="T50" fmla="*/ 1 w 207"/>
                    <a:gd name="T51" fmla="*/ 8 h 564"/>
                    <a:gd name="T52" fmla="*/ 1 w 207"/>
                    <a:gd name="T53" fmla="*/ 5 h 564"/>
                    <a:gd name="T54" fmla="*/ 1 w 207"/>
                    <a:gd name="T55" fmla="*/ 3 h 564"/>
                    <a:gd name="T56" fmla="*/ 2 w 207"/>
                    <a:gd name="T57" fmla="*/ 0 h 564"/>
                    <a:gd name="T58" fmla="*/ 1 w 207"/>
                    <a:gd name="T59" fmla="*/ 1 h 564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9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 h 232"/>
                    <a:gd name="T2" fmla="*/ 1 w 47"/>
                    <a:gd name="T3" fmla="*/ 2 h 232"/>
                    <a:gd name="T4" fmla="*/ 1 w 47"/>
                    <a:gd name="T5" fmla="*/ 4 h 232"/>
                    <a:gd name="T6" fmla="*/ 1 w 47"/>
                    <a:gd name="T7" fmla="*/ 6 h 232"/>
                    <a:gd name="T8" fmla="*/ 1 w 47"/>
                    <a:gd name="T9" fmla="*/ 8 h 232"/>
                    <a:gd name="T10" fmla="*/ 2 w 47"/>
                    <a:gd name="T11" fmla="*/ 8 h 232"/>
                    <a:gd name="T12" fmla="*/ 2 w 47"/>
                    <a:gd name="T13" fmla="*/ 6 h 232"/>
                    <a:gd name="T14" fmla="*/ 2 w 47"/>
                    <a:gd name="T15" fmla="*/ 5 h 232"/>
                    <a:gd name="T16" fmla="*/ 2 w 47"/>
                    <a:gd name="T17" fmla="*/ 4 h 232"/>
                    <a:gd name="T18" fmla="*/ 2 w 47"/>
                    <a:gd name="T19" fmla="*/ 3 h 232"/>
                    <a:gd name="T20" fmla="*/ 1 w 47"/>
                    <a:gd name="T21" fmla="*/ 2 h 232"/>
                    <a:gd name="T22" fmla="*/ 1 w 47"/>
                    <a:gd name="T23" fmla="*/ 1 h 232"/>
                    <a:gd name="T24" fmla="*/ 1 w 47"/>
                    <a:gd name="T25" fmla="*/ 1 h 232"/>
                    <a:gd name="T26" fmla="*/ 1 w 47"/>
                    <a:gd name="T27" fmla="*/ 0 h 232"/>
                    <a:gd name="T28" fmla="*/ 0 w 47"/>
                    <a:gd name="T29" fmla="*/ 1 h 23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0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61" y="1723"/>
                  <a:ext cx="60" cy="28"/>
                </a:xfrm>
                <a:custGeom>
                  <a:avLst/>
                  <a:gdLst>
                    <a:gd name="T0" fmla="*/ 3 w 87"/>
                    <a:gd name="T1" fmla="*/ 1 h 40"/>
                    <a:gd name="T2" fmla="*/ 3 w 87"/>
                    <a:gd name="T3" fmla="*/ 1 h 40"/>
                    <a:gd name="T4" fmla="*/ 2 w 87"/>
                    <a:gd name="T5" fmla="*/ 1 h 40"/>
                    <a:gd name="T6" fmla="*/ 2 w 87"/>
                    <a:gd name="T7" fmla="*/ 1 h 40"/>
                    <a:gd name="T8" fmla="*/ 1 w 87"/>
                    <a:gd name="T9" fmla="*/ 1 h 40"/>
                    <a:gd name="T10" fmla="*/ 1 w 87"/>
                    <a:gd name="T11" fmla="*/ 1 h 40"/>
                    <a:gd name="T12" fmla="*/ 1 w 87"/>
                    <a:gd name="T13" fmla="*/ 1 h 40"/>
                    <a:gd name="T14" fmla="*/ 1 w 87"/>
                    <a:gd name="T15" fmla="*/ 0 h 40"/>
                    <a:gd name="T16" fmla="*/ 0 w 87"/>
                    <a:gd name="T17" fmla="*/ 1 h 40"/>
                    <a:gd name="T18" fmla="*/ 1 w 87"/>
                    <a:gd name="T19" fmla="*/ 1 h 40"/>
                    <a:gd name="T20" fmla="*/ 1 w 87"/>
                    <a:gd name="T21" fmla="*/ 1 h 40"/>
                    <a:gd name="T22" fmla="*/ 1 w 87"/>
                    <a:gd name="T23" fmla="*/ 1 h 40"/>
                    <a:gd name="T24" fmla="*/ 1 w 87"/>
                    <a:gd name="T25" fmla="*/ 1 h 40"/>
                    <a:gd name="T26" fmla="*/ 1 w 87"/>
                    <a:gd name="T27" fmla="*/ 1 h 40"/>
                    <a:gd name="T28" fmla="*/ 2 w 87"/>
                    <a:gd name="T29" fmla="*/ 1 h 40"/>
                    <a:gd name="T30" fmla="*/ 2 w 87"/>
                    <a:gd name="T31" fmla="*/ 1 h 40"/>
                    <a:gd name="T32" fmla="*/ 3 w 87"/>
                    <a:gd name="T33" fmla="*/ 2 h 40"/>
                    <a:gd name="T34" fmla="*/ 3 w 87"/>
                    <a:gd name="T35" fmla="*/ 1 h 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036" name="Group 19"/>
            <p:cNvGrpSpPr>
              <a:grpSpLocks/>
            </p:cNvGrpSpPr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1059" name="Freeform 20"/>
              <p:cNvSpPr>
                <a:spLocks/>
              </p:cNvSpPr>
              <p:nvPr userDrawn="1"/>
            </p:nvSpPr>
            <p:spPr bwMode="ltGray">
              <a:xfrm>
                <a:off x="1727" y="868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0" name="Freeform 21"/>
              <p:cNvSpPr>
                <a:spLocks/>
              </p:cNvSpPr>
              <p:nvPr userDrawn="1"/>
            </p:nvSpPr>
            <p:spPr bwMode="ltGray">
              <a:xfrm>
                <a:off x="1786" y="896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1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3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1056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7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8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38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1053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9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0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27 w 109"/>
                <a:gd name="T3" fmla="*/ 1 h 156"/>
                <a:gd name="T4" fmla="*/ 103 w 109"/>
                <a:gd name="T5" fmla="*/ 5 h 156"/>
                <a:gd name="T6" fmla="*/ 206 w 109"/>
                <a:gd name="T7" fmla="*/ 21 h 156"/>
                <a:gd name="T8" fmla="*/ 326 w 109"/>
                <a:gd name="T9" fmla="*/ 45 h 156"/>
                <a:gd name="T10" fmla="*/ 436 w 109"/>
                <a:gd name="T11" fmla="*/ 81 h 156"/>
                <a:gd name="T12" fmla="*/ 536 w 109"/>
                <a:gd name="T13" fmla="*/ 132 h 156"/>
                <a:gd name="T14" fmla="*/ 599 w 109"/>
                <a:gd name="T15" fmla="*/ 199 h 156"/>
                <a:gd name="T16" fmla="*/ 613 w 109"/>
                <a:gd name="T17" fmla="*/ 291 h 156"/>
                <a:gd name="T18" fmla="*/ 584 w 109"/>
                <a:gd name="T19" fmla="*/ 291 h 156"/>
                <a:gd name="T20" fmla="*/ 555 w 109"/>
                <a:gd name="T21" fmla="*/ 291 h 156"/>
                <a:gd name="T22" fmla="*/ 522 w 109"/>
                <a:gd name="T23" fmla="*/ 291 h 156"/>
                <a:gd name="T24" fmla="*/ 482 w 109"/>
                <a:gd name="T25" fmla="*/ 283 h 156"/>
                <a:gd name="T26" fmla="*/ 454 w 109"/>
                <a:gd name="T27" fmla="*/ 282 h 156"/>
                <a:gd name="T28" fmla="*/ 418 w 109"/>
                <a:gd name="T29" fmla="*/ 277 h 156"/>
                <a:gd name="T30" fmla="*/ 369 w 109"/>
                <a:gd name="T31" fmla="*/ 267 h 156"/>
                <a:gd name="T32" fmla="*/ 326 w 109"/>
                <a:gd name="T33" fmla="*/ 258 h 156"/>
                <a:gd name="T34" fmla="*/ 297 w 109"/>
                <a:gd name="T35" fmla="*/ 233 h 156"/>
                <a:gd name="T36" fmla="*/ 297 w 109"/>
                <a:gd name="T37" fmla="*/ 206 h 156"/>
                <a:gd name="T38" fmla="*/ 312 w 109"/>
                <a:gd name="T39" fmla="*/ 178 h 156"/>
                <a:gd name="T40" fmla="*/ 328 w 109"/>
                <a:gd name="T41" fmla="*/ 147 h 156"/>
                <a:gd name="T42" fmla="*/ 312 w 109"/>
                <a:gd name="T43" fmla="*/ 115 h 156"/>
                <a:gd name="T44" fmla="*/ 269 w 109"/>
                <a:gd name="T45" fmla="*/ 79 h 156"/>
                <a:gd name="T46" fmla="*/ 176 w 109"/>
                <a:gd name="T47" fmla="*/ 43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1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35 w 54"/>
                <a:gd name="T5" fmla="*/ 3 h 40"/>
                <a:gd name="T6" fmla="*/ 79 w 54"/>
                <a:gd name="T7" fmla="*/ 17 h 40"/>
                <a:gd name="T8" fmla="*/ 132 w 54"/>
                <a:gd name="T9" fmla="*/ 22 h 40"/>
                <a:gd name="T10" fmla="*/ 177 w 54"/>
                <a:gd name="T11" fmla="*/ 28 h 40"/>
                <a:gd name="T12" fmla="*/ 224 w 54"/>
                <a:gd name="T13" fmla="*/ 32 h 40"/>
                <a:gd name="T14" fmla="*/ 274 w 54"/>
                <a:gd name="T15" fmla="*/ 34 h 40"/>
                <a:gd name="T16" fmla="*/ 330 w 54"/>
                <a:gd name="T17" fmla="*/ 30 h 40"/>
                <a:gd name="T18" fmla="*/ 323 w 54"/>
                <a:gd name="T19" fmla="*/ 47 h 40"/>
                <a:gd name="T20" fmla="*/ 304 w 54"/>
                <a:gd name="T21" fmla="*/ 63 h 40"/>
                <a:gd name="T22" fmla="*/ 270 w 54"/>
                <a:gd name="T23" fmla="*/ 73 h 40"/>
                <a:gd name="T24" fmla="*/ 222 w 54"/>
                <a:gd name="T25" fmla="*/ 76 h 40"/>
                <a:gd name="T26" fmla="*/ 170 w 54"/>
                <a:gd name="T27" fmla="*/ 75 h 40"/>
                <a:gd name="T28" fmla="*/ 114 w 54"/>
                <a:gd name="T29" fmla="*/ 61 h 40"/>
                <a:gd name="T30" fmla="*/ 60 w 54"/>
                <a:gd name="T31" fmla="*/ 40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2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3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5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34 h 237"/>
                <a:gd name="T4" fmla="*/ 37 w 257"/>
                <a:gd name="T5" fmla="*/ 68 h 237"/>
                <a:gd name="T6" fmla="*/ 86 w 257"/>
                <a:gd name="T7" fmla="*/ 102 h 237"/>
                <a:gd name="T8" fmla="*/ 154 w 257"/>
                <a:gd name="T9" fmla="*/ 132 h 237"/>
                <a:gd name="T10" fmla="*/ 249 w 257"/>
                <a:gd name="T11" fmla="*/ 160 h 237"/>
                <a:gd name="T12" fmla="*/ 369 w 257"/>
                <a:gd name="T13" fmla="*/ 190 h 237"/>
                <a:gd name="T14" fmla="*/ 523 w 257"/>
                <a:gd name="T15" fmla="*/ 217 h 237"/>
                <a:gd name="T16" fmla="*/ 700 w 257"/>
                <a:gd name="T17" fmla="*/ 240 h 237"/>
                <a:gd name="T18" fmla="*/ 928 w 257"/>
                <a:gd name="T19" fmla="*/ 262 h 237"/>
                <a:gd name="T20" fmla="*/ 1185 w 257"/>
                <a:gd name="T21" fmla="*/ 280 h 237"/>
                <a:gd name="T22" fmla="*/ 1460 w 257"/>
                <a:gd name="T23" fmla="*/ 295 h 237"/>
                <a:gd name="T24" fmla="*/ 1800 w 257"/>
                <a:gd name="T25" fmla="*/ 308 h 237"/>
                <a:gd name="T26" fmla="*/ 2170 w 257"/>
                <a:gd name="T27" fmla="*/ 315 h 237"/>
                <a:gd name="T28" fmla="*/ 2594 w 257"/>
                <a:gd name="T29" fmla="*/ 319 h 237"/>
                <a:gd name="T30" fmla="*/ 3032 w 257"/>
                <a:gd name="T31" fmla="*/ 318 h 237"/>
                <a:gd name="T32" fmla="*/ 3544 w 257"/>
                <a:gd name="T33" fmla="*/ 313 h 237"/>
                <a:gd name="T34" fmla="*/ 3095 w 257"/>
                <a:gd name="T35" fmla="*/ 306 h 237"/>
                <a:gd name="T36" fmla="*/ 2685 w 257"/>
                <a:gd name="T37" fmla="*/ 296 h 237"/>
                <a:gd name="T38" fmla="*/ 2345 w 257"/>
                <a:gd name="T39" fmla="*/ 285 h 237"/>
                <a:gd name="T40" fmla="*/ 2041 w 257"/>
                <a:gd name="T41" fmla="*/ 275 h 237"/>
                <a:gd name="T42" fmla="*/ 1764 w 257"/>
                <a:gd name="T43" fmla="*/ 261 h 237"/>
                <a:gd name="T44" fmla="*/ 1546 w 257"/>
                <a:gd name="T45" fmla="*/ 245 h 237"/>
                <a:gd name="T46" fmla="*/ 1344 w 257"/>
                <a:gd name="T47" fmla="*/ 228 h 237"/>
                <a:gd name="T48" fmla="*/ 1155 w 257"/>
                <a:gd name="T49" fmla="*/ 209 h 237"/>
                <a:gd name="T50" fmla="*/ 985 w 257"/>
                <a:gd name="T51" fmla="*/ 190 h 237"/>
                <a:gd name="T52" fmla="*/ 846 w 257"/>
                <a:gd name="T53" fmla="*/ 167 h 237"/>
                <a:gd name="T54" fmla="*/ 727 w 257"/>
                <a:gd name="T55" fmla="*/ 145 h 237"/>
                <a:gd name="T56" fmla="*/ 597 w 257"/>
                <a:gd name="T57" fmla="*/ 118 h 237"/>
                <a:gd name="T58" fmla="*/ 455 w 257"/>
                <a:gd name="T59" fmla="*/ 93 h 237"/>
                <a:gd name="T60" fmla="*/ 319 w 257"/>
                <a:gd name="T61" fmla="*/ 65 h 237"/>
                <a:gd name="T62" fmla="*/ 161 w 257"/>
                <a:gd name="T63" fmla="*/ 33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1129 w 124"/>
                <a:gd name="T1" fmla="*/ 0 h 110"/>
                <a:gd name="T2" fmla="*/ 1805 w 124"/>
                <a:gd name="T3" fmla="*/ 161 h 110"/>
                <a:gd name="T4" fmla="*/ 1754 w 124"/>
                <a:gd name="T5" fmla="*/ 160 h 110"/>
                <a:gd name="T6" fmla="*/ 1558 w 124"/>
                <a:gd name="T7" fmla="*/ 157 h 110"/>
                <a:gd name="T8" fmla="*/ 1302 w 124"/>
                <a:gd name="T9" fmla="*/ 152 h 110"/>
                <a:gd name="T10" fmla="*/ 995 w 124"/>
                <a:gd name="T11" fmla="*/ 148 h 110"/>
                <a:gd name="T12" fmla="*/ 655 w 124"/>
                <a:gd name="T13" fmla="*/ 145 h 110"/>
                <a:gd name="T14" fmla="*/ 372 w 124"/>
                <a:gd name="T15" fmla="*/ 146 h 110"/>
                <a:gd name="T16" fmla="*/ 132 w 124"/>
                <a:gd name="T17" fmla="*/ 153 h 110"/>
                <a:gd name="T18" fmla="*/ 0 w 124"/>
                <a:gd name="T19" fmla="*/ 164 h 110"/>
                <a:gd name="T20" fmla="*/ 54 w 124"/>
                <a:gd name="T21" fmla="*/ 146 h 110"/>
                <a:gd name="T22" fmla="*/ 119 w 124"/>
                <a:gd name="T23" fmla="*/ 133 h 110"/>
                <a:gd name="T24" fmla="*/ 240 w 124"/>
                <a:gd name="T25" fmla="*/ 122 h 110"/>
                <a:gd name="T26" fmla="*/ 372 w 124"/>
                <a:gd name="T27" fmla="*/ 114 h 110"/>
                <a:gd name="T28" fmla="*/ 527 w 124"/>
                <a:gd name="T29" fmla="*/ 107 h 110"/>
                <a:gd name="T30" fmla="*/ 681 w 124"/>
                <a:gd name="T31" fmla="*/ 106 h 110"/>
                <a:gd name="T32" fmla="*/ 854 w 124"/>
                <a:gd name="T33" fmla="*/ 106 h 110"/>
                <a:gd name="T34" fmla="*/ 1050 w 124"/>
                <a:gd name="T35" fmla="*/ 111 h 110"/>
                <a:gd name="T36" fmla="*/ 1063 w 124"/>
                <a:gd name="T37" fmla="*/ 106 h 110"/>
                <a:gd name="T38" fmla="*/ 1021 w 124"/>
                <a:gd name="T39" fmla="*/ 85 h 110"/>
                <a:gd name="T40" fmla="*/ 974 w 124"/>
                <a:gd name="T41" fmla="*/ 56 h 110"/>
                <a:gd name="T42" fmla="*/ 956 w 124"/>
                <a:gd name="T43" fmla="*/ 45 h 110"/>
                <a:gd name="T44" fmla="*/ 917 w 124"/>
                <a:gd name="T45" fmla="*/ 45 h 110"/>
                <a:gd name="T46" fmla="*/ 882 w 124"/>
                <a:gd name="T47" fmla="*/ 43 h 110"/>
                <a:gd name="T48" fmla="*/ 854 w 124"/>
                <a:gd name="T49" fmla="*/ 37 h 110"/>
                <a:gd name="T50" fmla="*/ 838 w 124"/>
                <a:gd name="T51" fmla="*/ 32 h 110"/>
                <a:gd name="T52" fmla="*/ 838 w 124"/>
                <a:gd name="T53" fmla="*/ 28 h 110"/>
                <a:gd name="T54" fmla="*/ 854 w 124"/>
                <a:gd name="T55" fmla="*/ 23 h 110"/>
                <a:gd name="T56" fmla="*/ 967 w 124"/>
                <a:gd name="T57" fmla="*/ 8 h 110"/>
                <a:gd name="T58" fmla="*/ 1129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73 w 109"/>
                <a:gd name="T3" fmla="*/ 1 h 156"/>
                <a:gd name="T4" fmla="*/ 259 w 109"/>
                <a:gd name="T5" fmla="*/ 5 h 156"/>
                <a:gd name="T6" fmla="*/ 541 w 109"/>
                <a:gd name="T7" fmla="*/ 12 h 156"/>
                <a:gd name="T8" fmla="*/ 856 w 109"/>
                <a:gd name="T9" fmla="*/ 33 h 156"/>
                <a:gd name="T10" fmla="*/ 1154 w 109"/>
                <a:gd name="T11" fmla="*/ 53 h 156"/>
                <a:gd name="T12" fmla="*/ 1415 w 109"/>
                <a:gd name="T13" fmla="*/ 89 h 156"/>
                <a:gd name="T14" fmla="*/ 1575 w 109"/>
                <a:gd name="T15" fmla="*/ 135 h 156"/>
                <a:gd name="T16" fmla="*/ 1606 w 109"/>
                <a:gd name="T17" fmla="*/ 196 h 156"/>
                <a:gd name="T18" fmla="*/ 1556 w 109"/>
                <a:gd name="T19" fmla="*/ 196 h 156"/>
                <a:gd name="T20" fmla="*/ 1470 w 109"/>
                <a:gd name="T21" fmla="*/ 196 h 156"/>
                <a:gd name="T22" fmla="*/ 1370 w 109"/>
                <a:gd name="T23" fmla="*/ 196 h 156"/>
                <a:gd name="T24" fmla="*/ 1280 w 109"/>
                <a:gd name="T25" fmla="*/ 193 h 156"/>
                <a:gd name="T26" fmla="*/ 1191 w 109"/>
                <a:gd name="T27" fmla="*/ 192 h 156"/>
                <a:gd name="T28" fmla="*/ 1091 w 109"/>
                <a:gd name="T29" fmla="*/ 188 h 156"/>
                <a:gd name="T30" fmla="*/ 971 w 109"/>
                <a:gd name="T31" fmla="*/ 182 h 156"/>
                <a:gd name="T32" fmla="*/ 856 w 109"/>
                <a:gd name="T33" fmla="*/ 175 h 156"/>
                <a:gd name="T34" fmla="*/ 778 w 109"/>
                <a:gd name="T35" fmla="*/ 158 h 156"/>
                <a:gd name="T36" fmla="*/ 778 w 109"/>
                <a:gd name="T37" fmla="*/ 138 h 156"/>
                <a:gd name="T38" fmla="*/ 831 w 109"/>
                <a:gd name="T39" fmla="*/ 122 h 156"/>
                <a:gd name="T40" fmla="*/ 881 w 109"/>
                <a:gd name="T41" fmla="*/ 98 h 156"/>
                <a:gd name="T42" fmla="*/ 831 w 109"/>
                <a:gd name="T43" fmla="*/ 80 h 156"/>
                <a:gd name="T44" fmla="*/ 713 w 109"/>
                <a:gd name="T45" fmla="*/ 52 h 156"/>
                <a:gd name="T46" fmla="*/ 464 w 109"/>
                <a:gd name="T47" fmla="*/ 32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464 w 46"/>
                <a:gd name="T1" fmla="*/ 0 h 94"/>
                <a:gd name="T2" fmla="*/ 294 w 46"/>
                <a:gd name="T3" fmla="*/ 47 h 94"/>
                <a:gd name="T4" fmla="*/ 218 w 46"/>
                <a:gd name="T5" fmla="*/ 80 h 94"/>
                <a:gd name="T6" fmla="*/ 162 w 46"/>
                <a:gd name="T7" fmla="*/ 106 h 94"/>
                <a:gd name="T8" fmla="*/ 0 w 46"/>
                <a:gd name="T9" fmla="*/ 124 h 94"/>
                <a:gd name="T10" fmla="*/ 178 w 46"/>
                <a:gd name="T11" fmla="*/ 116 h 94"/>
                <a:gd name="T12" fmla="*/ 344 w 46"/>
                <a:gd name="T13" fmla="*/ 107 h 94"/>
                <a:gd name="T14" fmla="*/ 466 w 46"/>
                <a:gd name="T15" fmla="*/ 91 h 94"/>
                <a:gd name="T16" fmla="*/ 586 w 46"/>
                <a:gd name="T17" fmla="*/ 75 h 94"/>
                <a:gd name="T18" fmla="*/ 667 w 46"/>
                <a:gd name="T19" fmla="*/ 59 h 94"/>
                <a:gd name="T20" fmla="*/ 675 w 46"/>
                <a:gd name="T21" fmla="*/ 39 h 94"/>
                <a:gd name="T22" fmla="*/ 625 w 46"/>
                <a:gd name="T23" fmla="*/ 15 h 94"/>
                <a:gd name="T24" fmla="*/ 464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85 w 54"/>
                <a:gd name="T5" fmla="*/ 3 h 40"/>
                <a:gd name="T6" fmla="*/ 172 w 54"/>
                <a:gd name="T7" fmla="*/ 8 h 40"/>
                <a:gd name="T8" fmla="*/ 276 w 54"/>
                <a:gd name="T9" fmla="*/ 12 h 40"/>
                <a:gd name="T10" fmla="*/ 389 w 54"/>
                <a:gd name="T11" fmla="*/ 15 h 40"/>
                <a:gd name="T12" fmla="*/ 511 w 54"/>
                <a:gd name="T13" fmla="*/ 17 h 40"/>
                <a:gd name="T14" fmla="*/ 607 w 54"/>
                <a:gd name="T15" fmla="*/ 18 h 40"/>
                <a:gd name="T16" fmla="*/ 720 w 54"/>
                <a:gd name="T17" fmla="*/ 16 h 40"/>
                <a:gd name="T18" fmla="*/ 711 w 54"/>
                <a:gd name="T19" fmla="*/ 34 h 40"/>
                <a:gd name="T20" fmla="*/ 671 w 54"/>
                <a:gd name="T21" fmla="*/ 42 h 40"/>
                <a:gd name="T22" fmla="*/ 591 w 54"/>
                <a:gd name="T23" fmla="*/ 47 h 40"/>
                <a:gd name="T24" fmla="*/ 491 w 54"/>
                <a:gd name="T25" fmla="*/ 49 h 40"/>
                <a:gd name="T26" fmla="*/ 368 w 54"/>
                <a:gd name="T27" fmla="*/ 48 h 40"/>
                <a:gd name="T28" fmla="*/ 249 w 54"/>
                <a:gd name="T29" fmla="*/ 41 h 40"/>
                <a:gd name="T30" fmla="*/ 129 w 54"/>
                <a:gd name="T31" fmla="*/ 29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240 w 596"/>
                <a:gd name="T1" fmla="*/ 482 h 666"/>
                <a:gd name="T2" fmla="*/ 89 w 596"/>
                <a:gd name="T3" fmla="*/ 446 h 666"/>
                <a:gd name="T4" fmla="*/ 0 w 596"/>
                <a:gd name="T5" fmla="*/ 377 h 666"/>
                <a:gd name="T6" fmla="*/ 54 w 596"/>
                <a:gd name="T7" fmla="*/ 290 h 666"/>
                <a:gd name="T8" fmla="*/ 374 w 596"/>
                <a:gd name="T9" fmla="*/ 198 h 666"/>
                <a:gd name="T10" fmla="*/ 1018 w 596"/>
                <a:gd name="T11" fmla="*/ 111 h 666"/>
                <a:gd name="T12" fmla="*/ 2103 w 596"/>
                <a:gd name="T13" fmla="*/ 40 h 666"/>
                <a:gd name="T14" fmla="*/ 3650 w 596"/>
                <a:gd name="T15" fmla="*/ 2 h 666"/>
                <a:gd name="T16" fmla="*/ 5628 w 596"/>
                <a:gd name="T17" fmla="*/ 9 h 666"/>
                <a:gd name="T18" fmla="*/ 7160 w 596"/>
                <a:gd name="T19" fmla="*/ 87 h 666"/>
                <a:gd name="T20" fmla="*/ 8196 w 596"/>
                <a:gd name="T21" fmla="*/ 215 h 666"/>
                <a:gd name="T22" fmla="*/ 8739 w 596"/>
                <a:gd name="T23" fmla="*/ 372 h 666"/>
                <a:gd name="T24" fmla="*/ 8806 w 596"/>
                <a:gd name="T25" fmla="*/ 534 h 666"/>
                <a:gd name="T26" fmla="*/ 8380 w 596"/>
                <a:gd name="T27" fmla="*/ 685 h 666"/>
                <a:gd name="T28" fmla="*/ 7499 w 596"/>
                <a:gd name="T29" fmla="*/ 802 h 666"/>
                <a:gd name="T30" fmla="*/ 6169 w 596"/>
                <a:gd name="T31" fmla="*/ 866 h 666"/>
                <a:gd name="T32" fmla="*/ 5756 w 596"/>
                <a:gd name="T33" fmla="*/ 860 h 666"/>
                <a:gd name="T34" fmla="*/ 6528 w 596"/>
                <a:gd name="T35" fmla="*/ 807 h 666"/>
                <a:gd name="T36" fmla="*/ 7128 w 596"/>
                <a:gd name="T37" fmla="*/ 709 h 666"/>
                <a:gd name="T38" fmla="*/ 7541 w 596"/>
                <a:gd name="T39" fmla="*/ 592 h 666"/>
                <a:gd name="T40" fmla="*/ 7688 w 596"/>
                <a:gd name="T41" fmla="*/ 464 h 666"/>
                <a:gd name="T42" fmla="*/ 7599 w 596"/>
                <a:gd name="T43" fmla="*/ 337 h 666"/>
                <a:gd name="T44" fmla="*/ 7170 w 596"/>
                <a:gd name="T45" fmla="*/ 227 h 666"/>
                <a:gd name="T46" fmla="*/ 6405 w 596"/>
                <a:gd name="T47" fmla="*/ 146 h 666"/>
                <a:gd name="T48" fmla="*/ 5048 w 596"/>
                <a:gd name="T49" fmla="*/ 97 h 666"/>
                <a:gd name="T50" fmla="*/ 3641 w 596"/>
                <a:gd name="T51" fmla="*/ 79 h 666"/>
                <a:gd name="T52" fmla="*/ 2577 w 596"/>
                <a:gd name="T53" fmla="*/ 91 h 666"/>
                <a:gd name="T54" fmla="*/ 1793 w 596"/>
                <a:gd name="T55" fmla="*/ 131 h 666"/>
                <a:gd name="T56" fmla="*/ 1240 w 596"/>
                <a:gd name="T57" fmla="*/ 194 h 666"/>
                <a:gd name="T58" fmla="*/ 844 w 596"/>
                <a:gd name="T59" fmla="*/ 269 h 666"/>
                <a:gd name="T60" fmla="*/ 590 w 596"/>
                <a:gd name="T61" fmla="*/ 354 h 666"/>
                <a:gd name="T62" fmla="*/ 415 w 596"/>
                <a:gd name="T63" fmla="*/ 441 h 6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074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0751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0752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0753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146C795A-3BB2-46E3-8CF8-0FA3D5E8AA4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53" r:id="rId1"/>
    <p:sldLayoutId id="2147484429" r:id="rId2"/>
    <p:sldLayoutId id="2147484430" r:id="rId3"/>
    <p:sldLayoutId id="2147484431" r:id="rId4"/>
    <p:sldLayoutId id="2147484432" r:id="rId5"/>
    <p:sldLayoutId id="2147484433" r:id="rId6"/>
    <p:sldLayoutId id="2147484434" r:id="rId7"/>
    <p:sldLayoutId id="2147484435" r:id="rId8"/>
    <p:sldLayoutId id="2147484436" r:id="rId9"/>
    <p:sldLayoutId id="2147484437" r:id="rId10"/>
    <p:sldLayoutId id="2147484438" r:id="rId11"/>
    <p:sldLayoutId id="2147484454" r:id="rId12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audio" Target="../media/audio2.wav"/><Relationship Id="rId7" Type="http://schemas.openxmlformats.org/officeDocument/2006/relationships/image" Target="../media/image4.png"/><Relationship Id="rId12" Type="http://schemas.openxmlformats.org/officeDocument/2006/relationships/image" Target="../media/image8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png"/><Relationship Id="rId11" Type="http://schemas.openxmlformats.org/officeDocument/2006/relationships/hyperlink" Target="B&#224;i%201%20Este.pptx#-1,2,PowerPoint Presentation" TargetMode="External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image" Target="../media/image1.png"/><Relationship Id="rId9" Type="http://schemas.openxmlformats.org/officeDocument/2006/relationships/image" Target="../media/image6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audio" Target="../media/audio2.wav"/><Relationship Id="rId7" Type="http://schemas.openxmlformats.org/officeDocument/2006/relationships/image" Target="../media/image4.png"/><Relationship Id="rId12" Type="http://schemas.openxmlformats.org/officeDocument/2006/relationships/image" Target="../media/image8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png"/><Relationship Id="rId11" Type="http://schemas.openxmlformats.org/officeDocument/2006/relationships/hyperlink" Target="B&#224;i%201%20Este.pptx#-1,3,PowerPoint Presentation" TargetMode="External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image" Target="../media/image1.png"/><Relationship Id="rId9" Type="http://schemas.openxmlformats.org/officeDocument/2006/relationships/image" Target="../media/image6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hyperlink" Target="Video/Ph&#7843;n%20&#7913;ng%20X&#192;%20PH&#210;NG%20H&#211;A%20&#128218;%20L&#224;m%20x&#224;%20b&#244;ng%20qu&#225;%20&#273;&#417;n%20gi&#7843;n&#128077;%20Mr.%20Skeleton%20Th&#237;%20Nghi&#7879;m.mp4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Video/Th&#237;%20nghi&#7879;m%20&#273;i&#7873;u%20ch&#7871;%20Etyl%20axetat%20%5b100%20th&#237;%20nghi&#7879;m%20h&#243;a%20h&#7885;c%5d.mp4" TargetMode="Externa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audio" Target="../media/audio2.wav"/><Relationship Id="rId7" Type="http://schemas.openxmlformats.org/officeDocument/2006/relationships/image" Target="../media/image4.png"/><Relationship Id="rId12" Type="http://schemas.openxmlformats.org/officeDocument/2006/relationships/image" Target="../media/image8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png"/><Relationship Id="rId11" Type="http://schemas.openxmlformats.org/officeDocument/2006/relationships/hyperlink" Target="B&#224;i%201%20Este.pptx#-1,27,PowerPoint Presentation" TargetMode="External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image" Target="../media/image1.png"/><Relationship Id="rId9" Type="http://schemas.openxmlformats.org/officeDocument/2006/relationships/image" Target="../media/image6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audio" Target="../media/audio2.wav"/><Relationship Id="rId7" Type="http://schemas.openxmlformats.org/officeDocument/2006/relationships/image" Target="../media/image4.png"/><Relationship Id="rId12" Type="http://schemas.openxmlformats.org/officeDocument/2006/relationships/image" Target="../media/image8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png"/><Relationship Id="rId11" Type="http://schemas.openxmlformats.org/officeDocument/2006/relationships/hyperlink" Target="B&#224;i%201%20Este.pptx#-1,4,PowerPoint Presentation" TargetMode="External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image" Target="../media/image1.png"/><Relationship Id="rId9" Type="http://schemas.openxmlformats.org/officeDocument/2006/relationships/image" Target="../media/image6.gi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audio" Target="../media/audio2.wav"/><Relationship Id="rId7" Type="http://schemas.openxmlformats.org/officeDocument/2006/relationships/image" Target="../media/image4.png"/><Relationship Id="rId12" Type="http://schemas.openxmlformats.org/officeDocument/2006/relationships/image" Target="../media/image8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png"/><Relationship Id="rId11" Type="http://schemas.openxmlformats.org/officeDocument/2006/relationships/hyperlink" Target="B&#224;i%201%20Este.pptx#-1,28,PowerPoint Presentation" TargetMode="External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image" Target="../media/image1.png"/><Relationship Id="rId9" Type="http://schemas.openxmlformats.org/officeDocument/2006/relationships/image" Target="../media/image6.gi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audio" Target="../media/audio2.wav"/><Relationship Id="rId7" Type="http://schemas.openxmlformats.org/officeDocument/2006/relationships/image" Target="../media/image4.png"/><Relationship Id="rId12" Type="http://schemas.openxmlformats.org/officeDocument/2006/relationships/image" Target="../media/image8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png"/><Relationship Id="rId11" Type="http://schemas.openxmlformats.org/officeDocument/2006/relationships/hyperlink" Target="B&#224;i%201%20Este.pptx#-1,29,PowerPoint Presentation" TargetMode="External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image" Target="../media/image1.png"/><Relationship Id="rId9" Type="http://schemas.openxmlformats.org/officeDocument/2006/relationships/image" Target="../media/image6.gi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audio" Target="../media/audio2.wav"/><Relationship Id="rId7" Type="http://schemas.openxmlformats.org/officeDocument/2006/relationships/image" Target="../media/image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png"/><Relationship Id="rId11" Type="http://schemas.openxmlformats.org/officeDocument/2006/relationships/image" Target="../media/image8.gif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image" Target="../media/image1.png"/><Relationship Id="rId9" Type="http://schemas.openxmlformats.org/officeDocument/2006/relationships/image" Target="../media/image6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image" Target="../media/image1.png"/><Relationship Id="rId7" Type="http://schemas.openxmlformats.org/officeDocument/2006/relationships/image" Target="../media/image5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11" Type="http://schemas.openxmlformats.org/officeDocument/2006/relationships/image" Target="../media/image8.gif"/><Relationship Id="rId5" Type="http://schemas.openxmlformats.org/officeDocument/2006/relationships/image" Target="../media/image3.png"/><Relationship Id="rId10" Type="http://schemas.openxmlformats.org/officeDocument/2006/relationships/hyperlink" Target="B&#224;i%201%20Este.pptx#-1,5,PowerPoint Presentation" TargetMode="External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8" name="Picture 98" descr="V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" y="2008188"/>
            <a:ext cx="742950" cy="74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1" name="Picture 111" descr="D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014" y="2255840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23" name="Group 103"/>
          <p:cNvGrpSpPr>
            <a:grpSpLocks/>
          </p:cNvGrpSpPr>
          <p:nvPr/>
        </p:nvGrpSpPr>
        <p:grpSpPr bwMode="auto">
          <a:xfrm>
            <a:off x="6999288" y="6119815"/>
            <a:ext cx="1295400" cy="782637"/>
            <a:chOff x="3832" y="3312"/>
            <a:chExt cx="908" cy="784"/>
          </a:xfrm>
        </p:grpSpPr>
        <p:pic>
          <p:nvPicPr>
            <p:cNvPr id="25631" name="Picture 104" descr="Lamlai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3312"/>
              <a:ext cx="453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32" name="Text Box 105"/>
            <p:cNvSpPr txBox="1">
              <a:spLocks noChangeArrowheads="1"/>
            </p:cNvSpPr>
            <p:nvPr/>
          </p:nvSpPr>
          <p:spPr bwMode="auto">
            <a:xfrm>
              <a:off x="3832" y="3757"/>
              <a:ext cx="908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0000FF"/>
                  </a:solidFill>
                </a:rPr>
                <a:t>Làm lại</a:t>
              </a:r>
            </a:p>
          </p:txBody>
        </p:sp>
      </p:grpSp>
      <p:grpSp>
        <p:nvGrpSpPr>
          <p:cNvPr id="30826" name="Group 106"/>
          <p:cNvGrpSpPr>
            <a:grpSpLocks/>
          </p:cNvGrpSpPr>
          <p:nvPr/>
        </p:nvGrpSpPr>
        <p:grpSpPr bwMode="auto">
          <a:xfrm>
            <a:off x="8243889" y="6000751"/>
            <a:ext cx="979487" cy="918460"/>
            <a:chOff x="4875" y="3187"/>
            <a:chExt cx="885" cy="821"/>
          </a:xfrm>
        </p:grpSpPr>
        <p:pic>
          <p:nvPicPr>
            <p:cNvPr id="25629" name="Picture 107" descr="Ketqua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7" y="3187"/>
              <a:ext cx="396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30" name="Text Box 108"/>
            <p:cNvSpPr txBox="1">
              <a:spLocks noChangeArrowheads="1"/>
            </p:cNvSpPr>
            <p:nvPr/>
          </p:nvSpPr>
          <p:spPr bwMode="auto">
            <a:xfrm>
              <a:off x="4875" y="3705"/>
              <a:ext cx="885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0000FF"/>
                  </a:solidFill>
                </a:rPr>
                <a:t>Đáp án</a:t>
              </a:r>
            </a:p>
          </p:txBody>
        </p:sp>
      </p:grpSp>
      <p:pic>
        <p:nvPicPr>
          <p:cNvPr id="30829" name="Picture 109" descr="V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068763"/>
            <a:ext cx="7429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0" name="Picture 110" descr="D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014" y="4341815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2" name="Picture 112" descr="V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4" y="3043240"/>
            <a:ext cx="75247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3" name="Picture 113" descr="D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1" y="3255965"/>
            <a:ext cx="22701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4" name="Picture 114" descr="V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4" y="5083177"/>
            <a:ext cx="741362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5" name="Picture 115" descr="D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0313" y="5259390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39" name="Group 119"/>
          <p:cNvGrpSpPr>
            <a:grpSpLocks/>
          </p:cNvGrpSpPr>
          <p:nvPr/>
        </p:nvGrpSpPr>
        <p:grpSpPr bwMode="auto">
          <a:xfrm>
            <a:off x="82551" y="5789613"/>
            <a:ext cx="5832475" cy="1065212"/>
            <a:chOff x="204" y="3475"/>
            <a:chExt cx="3674" cy="671"/>
          </a:xfrm>
        </p:grpSpPr>
        <p:pic>
          <p:nvPicPr>
            <p:cNvPr id="25627" name="Picture 120" descr="Hoabuon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28" name="Text Box 121"/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66"/>
                  </a:solidFill>
                </a:rPr>
                <a:t>Tiếc quá …! Bạn chọn sai rồi !</a:t>
              </a:r>
            </a:p>
          </p:txBody>
        </p:sp>
      </p:grpSp>
      <p:grpSp>
        <p:nvGrpSpPr>
          <p:cNvPr id="30842" name="Group 122" descr="D"/>
          <p:cNvGrpSpPr>
            <a:grpSpLocks/>
          </p:cNvGrpSpPr>
          <p:nvPr/>
        </p:nvGrpSpPr>
        <p:grpSpPr bwMode="auto">
          <a:xfrm>
            <a:off x="-149224" y="5808665"/>
            <a:ext cx="6450013" cy="992187"/>
            <a:chOff x="-149" y="3594"/>
            <a:chExt cx="4063" cy="625"/>
          </a:xfrm>
        </p:grpSpPr>
        <p:pic>
          <p:nvPicPr>
            <p:cNvPr id="25625" name="Picture 117" descr="Hoacuoi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9" y="3594"/>
              <a:ext cx="689" cy="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26" name="Text Box 118"/>
            <p:cNvSpPr txBox="1">
              <a:spLocks noChangeArrowheads="1"/>
            </p:cNvSpPr>
            <p:nvPr/>
          </p:nvSpPr>
          <p:spPr bwMode="auto">
            <a:xfrm>
              <a:off x="966" y="3787"/>
              <a:ext cx="29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66"/>
                  </a:solidFill>
                </a:rPr>
                <a:t>Hoan hô . Bạn chọn</a:t>
              </a:r>
              <a:r>
                <a:rPr lang="en-US" altLang="en-US" b="1"/>
                <a:t> </a:t>
              </a:r>
              <a:r>
                <a:rPr lang="en-US" altLang="en-US" sz="2400" b="1">
                  <a:solidFill>
                    <a:srgbClr val="FF0066"/>
                  </a:solidFill>
                </a:rPr>
                <a:t>đúng rồi !</a:t>
              </a:r>
            </a:p>
          </p:txBody>
        </p:sp>
      </p:grpSp>
      <p:pic>
        <p:nvPicPr>
          <p:cNvPr id="30886" name="Picture 166" descr="tn_tmp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5892800"/>
            <a:ext cx="7493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-67729" y="2113102"/>
            <a:ext cx="932297" cy="58477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200" b="1" dirty="0">
                <a:ln/>
                <a:solidFill>
                  <a:srgbClr val="FF0000"/>
                </a:solidFill>
                <a:latin typeface="+mj-lt"/>
              </a:rPr>
              <a:t>A</a:t>
            </a:r>
            <a:endParaRPr lang="en-US" sz="32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817" y="3160503"/>
            <a:ext cx="742791" cy="58477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200" b="1" dirty="0">
                <a:ln/>
                <a:solidFill>
                  <a:srgbClr val="FF0000"/>
                </a:solidFill>
                <a:latin typeface="+mj-lt"/>
              </a:rPr>
              <a:t>B</a:t>
            </a:r>
            <a:endParaRPr lang="en-US" sz="32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-227767" y="4240511"/>
            <a:ext cx="1296988" cy="58477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200" b="1" dirty="0">
                <a:ln/>
                <a:solidFill>
                  <a:srgbClr val="FF0000"/>
                </a:solidFill>
                <a:latin typeface="+mj-lt"/>
              </a:rPr>
              <a:t>C</a:t>
            </a:r>
            <a:endParaRPr lang="en-US" sz="32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5989" y="5250877"/>
            <a:ext cx="740373" cy="58477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200" b="1" dirty="0">
                <a:ln/>
                <a:solidFill>
                  <a:srgbClr val="FF0000"/>
                </a:solidFill>
                <a:latin typeface="+mj-lt"/>
              </a:rPr>
              <a:t>D</a:t>
            </a:r>
            <a:endParaRPr lang="en-US" sz="32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4" name="Rectangle: Rounded Corners 3"/>
          <p:cNvSpPr/>
          <p:nvPr/>
        </p:nvSpPr>
        <p:spPr>
          <a:xfrm>
            <a:off x="137854" y="58738"/>
            <a:ext cx="8239125" cy="1719262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:Tên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en-US" altLang="en-US" sz="3600" b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OH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en-US" alt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: Single Corner Rounded 8"/>
          <p:cNvSpPr/>
          <p:nvPr/>
        </p:nvSpPr>
        <p:spPr>
          <a:xfrm>
            <a:off x="785814" y="1887540"/>
            <a:ext cx="7975600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omi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: Single Corner Rounded 43"/>
          <p:cNvSpPr/>
          <p:nvPr/>
        </p:nvSpPr>
        <p:spPr>
          <a:xfrm>
            <a:off x="801689" y="2919415"/>
            <a:ext cx="7975600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col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yli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: Single Corner Rounded 44"/>
          <p:cNvSpPr/>
          <p:nvPr/>
        </p:nvSpPr>
        <p:spPr>
          <a:xfrm>
            <a:off x="819150" y="3960815"/>
            <a:ext cx="7975600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xeti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: Single Corner Rounded 45"/>
          <p:cNvSpPr/>
          <p:nvPr/>
        </p:nvSpPr>
        <p:spPr>
          <a:xfrm>
            <a:off x="836613" y="4991100"/>
            <a:ext cx="7975600" cy="954088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col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etyli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624" name="Picture 56" descr="Picture1">
            <a:hlinkClick r:id="rId11" action="ppaction://hlinkpres?slideindex=2&amp;slidetitle=PowerPoint Presentation"/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9639" y="-9525"/>
            <a:ext cx="693737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64776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08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9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08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1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08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08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 nodeType="clickPar">
                      <p:stCondLst>
                        <p:cond delay="0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4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308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 nodeType="clickPar">
                      <p:stCondLst>
                        <p:cond delay="0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3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308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 nodeType="clickPar">
                      <p:stCondLst>
                        <p:cond delay="0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6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308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 nodeType="clickPar">
                      <p:stCondLst>
                        <p:cond delay="0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0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308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 nodeType="clickPar">
                      <p:stCondLst>
                        <p:cond delay="0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1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308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 nodeType="clickPar">
                      <p:stCondLst>
                        <p:cond delay="0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3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308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 nodeType="clickPar">
                      <p:stCondLst>
                        <p:cond delay="0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5"/>
                  </p:tgtEl>
                </p:cond>
              </p:nextCondLst>
            </p:seq>
          </p:childTnLst>
        </p:cTn>
      </p:par>
    </p:tnLst>
    <p:bldLst>
      <p:bldP spid="4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9050"/>
            <a:ext cx="9144000" cy="6877050"/>
          </a:xfrm>
        </p:spPr>
      </p:pic>
      <p:sp>
        <p:nvSpPr>
          <p:cNvPr id="5" name="TextBox 4"/>
          <p:cNvSpPr txBox="1"/>
          <p:nvPr/>
        </p:nvSpPr>
        <p:spPr>
          <a:xfrm>
            <a:off x="788255" y="1752600"/>
            <a:ext cx="759374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b="1" dirty="0">
                <a:solidFill>
                  <a:schemeClr val="accent6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Khái niệm este</a:t>
            </a:r>
          </a:p>
        </p:txBody>
      </p:sp>
      <p:sp>
        <p:nvSpPr>
          <p:cNvPr id="6" name="Cloud Callout 5"/>
          <p:cNvSpPr/>
          <p:nvPr/>
        </p:nvSpPr>
        <p:spPr bwMode="auto">
          <a:xfrm>
            <a:off x="685800" y="3505201"/>
            <a:ext cx="7772400" cy="2057400"/>
          </a:xfrm>
          <a:prstGeom prst="cloudCallou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ậy este là gì?</a:t>
            </a:r>
            <a:endParaRPr kumimoji="0" lang="en-US" sz="4000" b="1" i="0" u="none" strike="noStrike" cap="none" normalizeH="0" baseline="0" dirty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4636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effectLst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b="7235"/>
          <a:stretch/>
        </p:blipFill>
        <p:spPr>
          <a:xfrm>
            <a:off x="0" y="0"/>
            <a:ext cx="9144000" cy="6838950"/>
          </a:xfr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42630" y="1230721"/>
            <a:ext cx="45720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H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+  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OCH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814598" y="1450733"/>
            <a:ext cx="1117600" cy="0"/>
          </a:xfrm>
          <a:prstGeom prst="straightConnector1">
            <a:avLst/>
          </a:prstGeom>
          <a:ln>
            <a:solidFill>
              <a:schemeClr val="accent6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3833082" y="1571668"/>
            <a:ext cx="1117600" cy="0"/>
          </a:xfrm>
          <a:prstGeom prst="straightConnector1">
            <a:avLst/>
          </a:prstGeom>
          <a:ln>
            <a:solidFill>
              <a:schemeClr val="accent6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469973" y="800473"/>
            <a:ext cx="1930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1600" dirty="0"/>
              <a:t> </a:t>
            </a:r>
          </a:p>
          <a:p>
            <a:pPr algn="ctr"/>
            <a:r>
              <a:rPr lang="en-US" sz="1600" dirty="0"/>
              <a:t>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1600" baseline="-25000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638145"/>
              </p:ext>
            </p:extLst>
          </p:nvPr>
        </p:nvGraphicFramePr>
        <p:xfrm>
          <a:off x="6634007" y="259192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007" y="2591925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-101591" y="1752600"/>
            <a:ext cx="2470151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axetic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644097" y="1752600"/>
            <a:ext cx="28575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Ancol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etylic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293084" y="1258429"/>
            <a:ext cx="1072658" cy="496888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7444509" y="1219200"/>
            <a:ext cx="1625600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800" dirty="0">
                <a:latin typeface="+mj-lt"/>
                <a:cs typeface="+mn-cs"/>
              </a:rPr>
              <a:t>+</a:t>
            </a:r>
            <a:r>
              <a:rPr lang="vi-VN" sz="2800" dirty="0">
                <a:latin typeface="+mn-lt"/>
                <a:cs typeface="+mn-cs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+mj-lt"/>
                <a:cs typeface="+mn-cs"/>
              </a:rPr>
              <a:t>H</a:t>
            </a:r>
            <a:r>
              <a:rPr lang="vi-VN" sz="2400" b="1" baseline="-25000" dirty="0">
                <a:solidFill>
                  <a:srgbClr val="FF0000"/>
                </a:solidFill>
                <a:latin typeface="+mj-lt"/>
                <a:cs typeface="+mn-cs"/>
              </a:rPr>
              <a:t>2</a:t>
            </a:r>
            <a:r>
              <a:rPr lang="vi-VN" sz="2400" b="1" dirty="0">
                <a:solidFill>
                  <a:srgbClr val="FF0000"/>
                </a:solidFill>
                <a:latin typeface="+mj-lt"/>
                <a:cs typeface="+mn-cs"/>
              </a:rPr>
              <a:t>O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006109" y="1248326"/>
            <a:ext cx="3251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vi-VN" sz="2400" dirty="0">
              <a:latin typeface="Arial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119402" y="228600"/>
            <a:ext cx="4300197" cy="563562"/>
          </a:xfrm>
          <a:prstGeom prst="rect">
            <a:avLst/>
          </a:prstGeom>
          <a:noFill/>
          <a:ln>
            <a:noFill/>
          </a:ln>
          <a:scene3d>
            <a:camera prst="perspectiveAbove"/>
            <a:lightRig rig="threePt" dir="t"/>
          </a:scene3d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  <a:defRPr/>
            </a:pPr>
            <a:r>
              <a:rPr lang="en-US" sz="36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vi-VN" sz="36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b="1" u="sng" dirty="0" err="1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600" b="1" u="sng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600" b="1" u="sng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242630" y="2593927"/>
            <a:ext cx="4624114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ổng qu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RCO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OR’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509580" y="2593926"/>
            <a:ext cx="1021287" cy="496887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096303" y="2777703"/>
            <a:ext cx="1117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4087067" y="2897285"/>
            <a:ext cx="1117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763807" y="2209800"/>
            <a:ext cx="1930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1600" dirty="0"/>
              <a:t> </a:t>
            </a:r>
          </a:p>
          <a:p>
            <a:pPr algn="ctr"/>
            <a:r>
              <a:rPr lang="en-US" sz="1600" dirty="0"/>
              <a:t>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1600" baseline="-25000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357087" y="2590800"/>
            <a:ext cx="1787229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R’</a:t>
            </a:r>
            <a:endParaRPr lang="vi-VN" sz="2400" dirty="0">
              <a:latin typeface="Arial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756400" y="2524125"/>
            <a:ext cx="16256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800" dirty="0">
                <a:latin typeface="+mj-lt"/>
                <a:cs typeface="+mn-cs"/>
              </a:rPr>
              <a:t>+</a:t>
            </a:r>
            <a:r>
              <a:rPr lang="vi-VN" sz="2800" dirty="0">
                <a:latin typeface="+mn-lt"/>
                <a:cs typeface="+mn-cs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+mj-lt"/>
                <a:cs typeface="+mn-cs"/>
              </a:rPr>
              <a:t>H</a:t>
            </a:r>
            <a:r>
              <a:rPr lang="vi-VN" sz="2400" b="1" baseline="-25000" dirty="0">
                <a:solidFill>
                  <a:srgbClr val="FF0000"/>
                </a:solidFill>
                <a:latin typeface="+mj-lt"/>
                <a:cs typeface="+mn-cs"/>
              </a:rPr>
              <a:t>2</a:t>
            </a:r>
            <a:r>
              <a:rPr lang="vi-VN" sz="2400" b="1" dirty="0">
                <a:solidFill>
                  <a:srgbClr val="FF0000"/>
                </a:solidFill>
                <a:latin typeface="+mj-lt"/>
                <a:cs typeface="+mn-cs"/>
              </a:rPr>
              <a:t>O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742880" y="1755317"/>
            <a:ext cx="28575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Este</a:t>
            </a:r>
          </a:p>
        </p:txBody>
      </p:sp>
      <p:sp>
        <p:nvSpPr>
          <p:cNvPr id="26" name="Rounded Rectangle 25"/>
          <p:cNvSpPr/>
          <p:nvPr/>
        </p:nvSpPr>
        <p:spPr bwMode="auto">
          <a:xfrm>
            <a:off x="119402" y="3352799"/>
            <a:ext cx="9024597" cy="2246769"/>
          </a:xfrm>
          <a:prstGeom prst="roundRect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378683" y="3518118"/>
            <a:ext cx="8691425" cy="1938992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30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Khi thay thế nhóm 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H</a:t>
            </a:r>
            <a:r>
              <a:rPr lang="en-US" sz="30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của nhóm –COOH (cacboxyl) trong phân tử axit cacboxylic (RCOOH) bằng nhóm 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R</a:t>
            </a:r>
            <a:r>
              <a:rPr lang="vi-VN" sz="30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sz="30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000" dirty="0" err="1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0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0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0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este</a:t>
            </a:r>
            <a:r>
              <a:rPr lang="en-US" sz="30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0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vi-VN" sz="30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hóm </a:t>
            </a:r>
            <a:r>
              <a:rPr lang="vi-VN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COO- </a:t>
            </a:r>
            <a:r>
              <a:rPr lang="vi-VN" sz="30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là nhóm chức este</a:t>
            </a:r>
            <a:endParaRPr lang="en-US" sz="3000" dirty="0">
              <a:solidFill>
                <a:schemeClr val="accent6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193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8" grpId="0"/>
      <p:bldP spid="10" grpId="0"/>
      <p:bldP spid="11" grpId="0"/>
      <p:bldP spid="12" grpId="0" animBg="1"/>
      <p:bldP spid="13" grpId="0"/>
      <p:bldP spid="14" grpId="0"/>
      <p:bldP spid="15" grpId="0"/>
      <p:bldP spid="16" grpId="0"/>
      <p:bldP spid="17" grpId="0" animBg="1"/>
      <p:bldP spid="20" grpId="0"/>
      <p:bldP spid="21" grpId="0"/>
      <p:bldP spid="22" grpId="0"/>
      <p:bldP spid="24" grpId="0"/>
      <p:bldP spid="26" grpId="0" animBg="1"/>
      <p:bldP spid="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b="7235"/>
          <a:stretch/>
        </p:blipFill>
        <p:spPr bwMode="auto">
          <a:xfrm>
            <a:off x="0" y="0"/>
            <a:ext cx="9144000" cy="683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19402" y="228600"/>
            <a:ext cx="4300197" cy="563562"/>
          </a:xfrm>
          <a:prstGeom prst="rect">
            <a:avLst/>
          </a:prstGeom>
          <a:noFill/>
          <a:ln>
            <a:noFill/>
          </a:ln>
          <a:scene3d>
            <a:camera prst="perspectiveAbove"/>
            <a:lightRig rig="threePt" dir="t"/>
          </a:scene3d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  <a:defRPr/>
            </a:pPr>
            <a:r>
              <a:rPr lang="en-US" sz="36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2. Cấu tạo</a:t>
            </a:r>
            <a:endParaRPr lang="en-US" sz="3600" b="1" u="sng" dirty="0">
              <a:solidFill>
                <a:schemeClr val="accent6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242631" y="1027568"/>
            <a:ext cx="8827478" cy="1182232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03767" y="1062335"/>
            <a:ext cx="45752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vi-VN" sz="28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Este </a:t>
            </a:r>
            <a:r>
              <a:rPr lang="vi-VN" sz="2800" b="1" i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o</a:t>
            </a:r>
            <a:r>
              <a:rPr lang="en-US" sz="2800" b="1" i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vi-VN" sz="2800" b="1" i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đơn chức</a:t>
            </a:r>
            <a:r>
              <a:rPr lang="en-US" sz="2800" b="1" i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vi-VN" sz="2800" b="1" i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mạch hở</a:t>
            </a:r>
            <a:r>
              <a:rPr lang="vi-VN" sz="28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b="1" dirty="0">
              <a:solidFill>
                <a:schemeClr val="accent6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254278" y="990600"/>
            <a:ext cx="34275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vi-VN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32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vi-VN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vi-VN" sz="32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n</a:t>
            </a:r>
            <a:r>
              <a:rPr lang="vi-VN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vi-VN" sz="32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i="1" dirty="0">
                <a:latin typeface="Times New Roman" pitchFamily="18" charset="0"/>
                <a:cs typeface="Times New Roman" pitchFamily="18" charset="0"/>
              </a:rPr>
              <a:t>;  </a:t>
            </a:r>
            <a:r>
              <a:rPr lang="vi-VN" sz="28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ới  n ≥ 2</a:t>
            </a:r>
            <a:endParaRPr lang="en-US" sz="28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731514" y="1686580"/>
            <a:ext cx="63385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i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hoặc </a:t>
            </a:r>
            <a:r>
              <a:rPr lang="vi-V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8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vi-V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vi-VN" sz="28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n+1</a:t>
            </a:r>
            <a:r>
              <a:rPr lang="vi-V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OC</a:t>
            </a:r>
            <a:r>
              <a:rPr lang="vi-VN" sz="28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vi-V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vi-VN" sz="28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m+1</a:t>
            </a:r>
            <a:r>
              <a:rPr lang="vi-VN" sz="2800" b="1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sz="28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≥ </a:t>
            </a:r>
            <a:r>
              <a:rPr lang="vi-VN" sz="28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vi-VN" sz="28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≥ </a:t>
            </a:r>
            <a:r>
              <a:rPr lang="vi-VN" sz="28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4-Point Star 9"/>
          <p:cNvSpPr/>
          <p:nvPr/>
        </p:nvSpPr>
        <p:spPr>
          <a:xfrm>
            <a:off x="78318" y="1063923"/>
            <a:ext cx="366183" cy="320675"/>
          </a:xfrm>
          <a:prstGeom prst="star4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90231" y="2590800"/>
            <a:ext cx="8827478" cy="295028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57200" y="2661362"/>
            <a:ext cx="25362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Este </a:t>
            </a:r>
            <a:r>
              <a:rPr lang="en-US" sz="2800" b="1" i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ơn chức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893001" y="2703512"/>
            <a:ext cx="203365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-COO- R’</a:t>
            </a:r>
            <a:r>
              <a:rPr lang="pt-B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480031" y="3184582"/>
            <a:ext cx="49648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sz="28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-COO là </a:t>
            </a:r>
            <a:r>
              <a:rPr lang="pt-BR" sz="2800" u="sng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gốc axit</a:t>
            </a:r>
            <a:r>
              <a:rPr lang="pt-BR" sz="28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; R có thể là H</a:t>
            </a:r>
            <a:endParaRPr lang="en-US" sz="2800" dirty="0">
              <a:solidFill>
                <a:schemeClr val="accent6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433798" y="3680960"/>
            <a:ext cx="78626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sz="28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’ là </a:t>
            </a:r>
            <a:r>
              <a:rPr lang="pt-BR" sz="2800" u="sng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gốc hiđrocacbon của ancol</a:t>
            </a:r>
            <a:r>
              <a:rPr lang="pt-BR" sz="28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pt-BR" sz="2800" b="1" i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ít nhất 1C, R’    H </a:t>
            </a:r>
            <a:endParaRPr lang="en-US" sz="2800" dirty="0">
              <a:solidFill>
                <a:schemeClr val="accent6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424173" y="4104032"/>
            <a:ext cx="47922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sz="28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, R’ có thể no, không no, thơm</a:t>
            </a:r>
            <a:endParaRPr lang="en-US" sz="2800" dirty="0">
              <a:solidFill>
                <a:schemeClr val="accent6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Left Brace 16"/>
          <p:cNvSpPr/>
          <p:nvPr/>
        </p:nvSpPr>
        <p:spPr>
          <a:xfrm>
            <a:off x="947978" y="3281131"/>
            <a:ext cx="522817" cy="1184275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schemeClr val="accent6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4-Point Star 18"/>
          <p:cNvSpPr/>
          <p:nvPr/>
        </p:nvSpPr>
        <p:spPr>
          <a:xfrm>
            <a:off x="88901" y="5368051"/>
            <a:ext cx="503767" cy="346075"/>
          </a:xfrm>
          <a:prstGeom prst="star4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6">
                  <a:lumMod val="10000"/>
                </a:schemeClr>
              </a:solidFill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44187" y="4627252"/>
            <a:ext cx="23134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dirty="0" err="1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endParaRPr lang="en-US" sz="2800" dirty="0">
              <a:solidFill>
                <a:schemeClr val="accent6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933222" y="5037427"/>
            <a:ext cx="2758016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’-OOC- R</a:t>
            </a:r>
            <a:r>
              <a:rPr lang="pt-B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926417" y="5040312"/>
            <a:ext cx="468418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sz="2800" b="1" i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hoặc     </a:t>
            </a:r>
            <a:r>
              <a:rPr lang="pt-BR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’-OCO- R</a:t>
            </a:r>
            <a:r>
              <a:rPr lang="pt-B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252207"/>
              </p:ext>
            </p:extLst>
          </p:nvPr>
        </p:nvGraphicFramePr>
        <p:xfrm>
          <a:off x="8213901" y="3749866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139700" imgH="139700" progId="Equation.3">
                  <p:embed/>
                </p:oleObj>
              </mc:Choice>
              <mc:Fallback>
                <p:oleObj name="Equation" r:id="rId4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901" y="3749866"/>
                        <a:ext cx="44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43756"/>
              </p:ext>
            </p:extLst>
          </p:nvPr>
        </p:nvGraphicFramePr>
        <p:xfrm>
          <a:off x="6998616" y="47648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98616" y="476480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2131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8" grpId="0"/>
      <p:bldP spid="9" grpId="0"/>
      <p:bldP spid="12" grpId="0"/>
      <p:bldP spid="13" grpId="0"/>
      <p:bldP spid="14" grpId="0"/>
      <p:bldP spid="15" grpId="0"/>
      <p:bldP spid="16" grpId="0"/>
      <p:bldP spid="17" grpId="0" animBg="1"/>
      <p:bldP spid="20" grpId="0"/>
      <p:bldP spid="21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Rounded Rectangular Callout 3"/>
          <p:cNvSpPr/>
          <p:nvPr/>
        </p:nvSpPr>
        <p:spPr bwMode="auto">
          <a:xfrm>
            <a:off x="2743200" y="152400"/>
            <a:ext cx="6400800" cy="762000"/>
          </a:xfrm>
          <a:prstGeom prst="wedgeRoundRectCallout">
            <a:avLst>
              <a:gd name="adj1" fmla="val -87010"/>
              <a:gd name="adj2" fmla="val 65706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36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u là este trong các chất sau:</a:t>
            </a:r>
            <a:endParaRPr kumimoji="0" lang="en-US" sz="3600" b="1" i="0" u="none" strike="noStrike" cap="none" normalizeH="0" baseline="0" dirty="0">
              <a:ln>
                <a:noFill/>
              </a:ln>
              <a:solidFill>
                <a:schemeClr val="tx1"/>
              </a:solidFill>
            </a:endParaRPr>
          </a:p>
        </p:txBody>
      </p:sp>
      <p:sp>
        <p:nvSpPr>
          <p:cNvPr id="3" name="Rounded Rectangle 2"/>
          <p:cNvSpPr/>
          <p:nvPr/>
        </p:nvSpPr>
        <p:spPr bwMode="auto">
          <a:xfrm>
            <a:off x="247650" y="1371600"/>
            <a:ext cx="4552950" cy="525780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33400" y="1377951"/>
            <a:ext cx="4419600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1) CH</a:t>
            </a:r>
            <a:r>
              <a:rPr lang="en-US" sz="3200" baseline="-250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OOH;  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2) CH</a:t>
            </a:r>
            <a:r>
              <a:rPr lang="en-US" sz="3200" baseline="-250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3200" baseline="-250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OH;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3) 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4) CH</a:t>
            </a:r>
            <a:r>
              <a:rPr lang="en-US" sz="3200" baseline="-250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OOCH</a:t>
            </a:r>
            <a:r>
              <a:rPr lang="en-US" sz="3200" baseline="-250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; 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5) CH</a:t>
            </a:r>
            <a:r>
              <a:rPr lang="en-US" sz="3200" baseline="-250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OOCH = CH</a:t>
            </a:r>
            <a:r>
              <a:rPr lang="en-US" sz="3200" baseline="-250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; (6) 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7) CH</a:t>
            </a:r>
            <a:r>
              <a:rPr lang="en-US" sz="3200" baseline="-250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HO; </a:t>
            </a:r>
          </a:p>
        </p:txBody>
      </p:sp>
      <p:pic>
        <p:nvPicPr>
          <p:cNvPr id="7" name="Picture 2" descr="E:\2021 - 2022\ẢNH\Untitled 3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1" y="5029200"/>
            <a:ext cx="2971799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E:\2021 - 2022\ẢNH\Untitled 3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198" y="2800898"/>
            <a:ext cx="2766002" cy="1047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 bwMode="auto">
          <a:xfrm>
            <a:off x="533400" y="3034279"/>
            <a:ext cx="609600" cy="58044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533400" y="3762960"/>
            <a:ext cx="609600" cy="58044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533400" y="4448760"/>
            <a:ext cx="609600" cy="58044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533400" y="5210760"/>
            <a:ext cx="609600" cy="58044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 animBg="1"/>
      <p:bldP spid="6" grpId="0"/>
      <p:bldP spid="5" grpId="0" animBg="1"/>
      <p:bldP spid="10" grpId="0" animBg="1"/>
      <p:bldP spid="11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119402" y="228600"/>
            <a:ext cx="4300197" cy="563562"/>
          </a:xfrm>
          <a:prstGeom prst="rect">
            <a:avLst/>
          </a:prstGeom>
          <a:noFill/>
          <a:ln>
            <a:noFill/>
          </a:ln>
          <a:scene3d>
            <a:camera prst="perspectiveAbove"/>
            <a:lightRig rig="threePt" dir="t"/>
          </a:scene3d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  <a:defRPr/>
            </a:pPr>
            <a:r>
              <a:rPr lang="en-US" sz="36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3. Đồng phân</a:t>
            </a:r>
            <a:endParaRPr lang="en-US" sz="3600" b="1" u="sng" dirty="0">
              <a:solidFill>
                <a:schemeClr val="accent6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92008" y="1100052"/>
            <a:ext cx="3149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VD1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329359" y="1066800"/>
            <a:ext cx="15101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81200" y="1687512"/>
            <a:ext cx="3149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VD2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456517" y="1564689"/>
            <a:ext cx="12376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O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481967" y="2014452"/>
            <a:ext cx="16902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O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828800" y="3592512"/>
            <a:ext cx="3149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VD3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419600" y="2634232"/>
            <a:ext cx="579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O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539117" y="4310632"/>
            <a:ext cx="579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O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481967" y="4886980"/>
            <a:ext cx="579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O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pic>
        <p:nvPicPr>
          <p:cNvPr id="16" name="Picture 3" descr="E:\2021 - 2022\ẢNH\Untitled 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4799" y="3140565"/>
            <a:ext cx="3293150" cy="1226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359572" y="1095440"/>
            <a:ext cx="133461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O 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407852" y="1553076"/>
            <a:ext cx="23414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791200" y="1991804"/>
            <a:ext cx="12469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1" name="Left Brace 20"/>
          <p:cNvSpPr/>
          <p:nvPr/>
        </p:nvSpPr>
        <p:spPr bwMode="auto">
          <a:xfrm>
            <a:off x="4267200" y="1622340"/>
            <a:ext cx="381000" cy="915332"/>
          </a:xfrm>
          <a:prstGeom prst="leftBrac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2" name="Left Brace 21"/>
          <p:cNvSpPr/>
          <p:nvPr/>
        </p:nvSpPr>
        <p:spPr bwMode="auto">
          <a:xfrm>
            <a:off x="4038600" y="2719196"/>
            <a:ext cx="685800" cy="2691004"/>
          </a:xfrm>
          <a:prstGeom prst="leftBrac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5727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7" grpId="0"/>
      <p:bldP spid="18" grpId="0"/>
      <p:bldP spid="19" grpId="0"/>
      <p:bldP spid="21" grpId="0" animBg="1"/>
      <p:bldP spid="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b="7235"/>
          <a:stretch/>
        </p:blipFill>
        <p:spPr>
          <a:xfrm>
            <a:off x="0" y="0"/>
            <a:ext cx="9144000" cy="6838950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19402" y="228600"/>
            <a:ext cx="4300197" cy="563562"/>
          </a:xfrm>
          <a:prstGeom prst="rect">
            <a:avLst/>
          </a:prstGeom>
          <a:noFill/>
          <a:ln>
            <a:noFill/>
          </a:ln>
          <a:scene3d>
            <a:camera prst="perspectiveAbove"/>
            <a:lightRig rig="threePt" dir="t"/>
          </a:scene3d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  <a:defRPr/>
            </a:pPr>
            <a:r>
              <a:rPr lang="en-US" sz="36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4. Danh pháp</a:t>
            </a:r>
            <a:endParaRPr lang="en-US" sz="3600" b="1" u="sng" dirty="0">
              <a:solidFill>
                <a:schemeClr val="accent6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798789B-DB67-4C86-BA7B-0A583FD8333C}"/>
              </a:ext>
            </a:extLst>
          </p:cNvPr>
          <p:cNvPicPr/>
          <p:nvPr/>
        </p:nvPicPr>
        <p:blipFill rotWithShape="1">
          <a:blip r:embed="rId3"/>
          <a:srcRect l="14219" t="25555" r="4439" b="45834"/>
          <a:stretch/>
        </p:blipFill>
        <p:spPr>
          <a:xfrm>
            <a:off x="314325" y="915987"/>
            <a:ext cx="8601075" cy="17716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38C91A0-D5B9-42B4-BD5E-6C1724DEBE21}"/>
              </a:ext>
            </a:extLst>
          </p:cNvPr>
          <p:cNvPicPr/>
          <p:nvPr/>
        </p:nvPicPr>
        <p:blipFill rotWithShape="1">
          <a:blip r:embed="rId4"/>
          <a:srcRect l="13438" t="34940" r="9810" b="5348"/>
          <a:stretch/>
        </p:blipFill>
        <p:spPr>
          <a:xfrm>
            <a:off x="0" y="2895600"/>
            <a:ext cx="9144000" cy="39624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507D0F6-18D6-4DE5-B3A1-D9CB54FE1F23}"/>
              </a:ext>
            </a:extLst>
          </p:cNvPr>
          <p:cNvPicPr/>
          <p:nvPr/>
        </p:nvPicPr>
        <p:blipFill rotWithShape="1">
          <a:blip r:embed="rId5"/>
          <a:srcRect l="15625" t="34722" r="2344" b="6559"/>
          <a:stretch/>
        </p:blipFill>
        <p:spPr>
          <a:xfrm>
            <a:off x="0" y="2876550"/>
            <a:ext cx="9144001" cy="3981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599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81000" y="152400"/>
            <a:ext cx="49809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Tính chất vật lí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0CBB87B-5782-47F3-96F8-6D76BC1C4C84}"/>
              </a:ext>
            </a:extLst>
          </p:cNvPr>
          <p:cNvPicPr/>
          <p:nvPr/>
        </p:nvPicPr>
        <p:blipFill rotWithShape="1">
          <a:blip r:embed="rId3"/>
          <a:srcRect l="19844" t="22340" r="20355" b="62234"/>
          <a:stretch/>
        </p:blipFill>
        <p:spPr>
          <a:xfrm>
            <a:off x="762000" y="983397"/>
            <a:ext cx="6800850" cy="11049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0CBB87B-5782-47F3-96F8-6D76BC1C4C84}"/>
              </a:ext>
            </a:extLst>
          </p:cNvPr>
          <p:cNvPicPr/>
          <p:nvPr/>
        </p:nvPicPr>
        <p:blipFill rotWithShape="1">
          <a:blip r:embed="rId3"/>
          <a:srcRect l="20724" t="49123" r="37631" b="38947"/>
          <a:stretch/>
        </p:blipFill>
        <p:spPr>
          <a:xfrm>
            <a:off x="762000" y="2514600"/>
            <a:ext cx="5257800" cy="9514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0CBB87B-5782-47F3-96F8-6D76BC1C4C84}"/>
              </a:ext>
            </a:extLst>
          </p:cNvPr>
          <p:cNvPicPr/>
          <p:nvPr/>
        </p:nvPicPr>
        <p:blipFill rotWithShape="1">
          <a:blip r:embed="rId3"/>
          <a:srcRect l="21180" t="73964" r="37175" b="14106"/>
          <a:stretch/>
        </p:blipFill>
        <p:spPr>
          <a:xfrm>
            <a:off x="762000" y="3849103"/>
            <a:ext cx="5257800" cy="951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651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 descr="C:\Users\Dell 3421\Desktop\mui-cua-mot-so-este-thuong-gap-trong-de-thi-jp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" y="0"/>
            <a:ext cx="91630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5607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 bwMode="auto">
          <a:xfrm>
            <a:off x="609600" y="914400"/>
            <a:ext cx="8001000" cy="1676400"/>
          </a:xfrm>
          <a:prstGeom prst="roundRect">
            <a:avLst/>
          </a:prstGeom>
          <a:solidFill>
            <a:srgbClr val="12990B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83875" y="1244768"/>
            <a:ext cx="73762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II. Tính chất hóa học</a:t>
            </a:r>
          </a:p>
        </p:txBody>
      </p:sp>
    </p:spTree>
    <p:extLst>
      <p:ext uri="{BB962C8B-B14F-4D97-AF65-F5344CB8AC3E}">
        <p14:creationId xmlns:p14="http://schemas.microsoft.com/office/powerpoint/2010/main" val="3563032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1" y="2465388"/>
            <a:ext cx="2895600" cy="2106612"/>
          </a:xfrm>
          <a:solidFill>
            <a:srgbClr val="12990B"/>
          </a:solidFill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b="1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Tính chất hóa học của Este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4114800" y="228600"/>
            <a:ext cx="5029200" cy="762000"/>
          </a:xfrm>
          <a:prstGeom prst="roundRect">
            <a:avLst/>
          </a:prstGeom>
          <a:solidFill>
            <a:srgbClr val="FD73ED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1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*Phản</a:t>
            </a:r>
            <a:r>
              <a:rPr kumimoji="0" lang="en-US" sz="3600" b="1" i="0" u="none" strike="noStrike" cap="none" normalizeH="0" dirty="0">
                <a:ln>
                  <a:noFill/>
                </a:ln>
                <a:solidFill>
                  <a:schemeClr val="accent6">
                    <a:lumMod val="1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ứng thủy phân</a:t>
            </a:r>
            <a:endParaRPr kumimoji="0" lang="en-US" sz="3600" b="1" i="0" u="none" strike="noStrike" cap="none" normalizeH="0" baseline="0" dirty="0">
              <a:ln>
                <a:noFill/>
              </a:ln>
              <a:solidFill>
                <a:schemeClr val="accent6">
                  <a:lumMod val="10000"/>
                </a:schemeClr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Straight Arrow Connector 5"/>
          <p:cNvCxnSpPr>
            <a:stCxn id="2" idx="3"/>
          </p:cNvCxnSpPr>
          <p:nvPr/>
        </p:nvCxnSpPr>
        <p:spPr bwMode="auto">
          <a:xfrm flipV="1">
            <a:off x="2971801" y="609600"/>
            <a:ext cx="1142999" cy="290909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Rounded Rectangle 6"/>
          <p:cNvSpPr/>
          <p:nvPr/>
        </p:nvSpPr>
        <p:spPr bwMode="auto">
          <a:xfrm>
            <a:off x="4191000" y="1586706"/>
            <a:ext cx="4953000" cy="762000"/>
          </a:xfrm>
          <a:prstGeom prst="roundRect">
            <a:avLst/>
          </a:prstGeom>
          <a:solidFill>
            <a:srgbClr val="FD73ED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1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Phản</a:t>
            </a:r>
            <a:r>
              <a:rPr kumimoji="0" lang="en-US" sz="3600" b="1" i="0" u="none" strike="noStrike" cap="none" normalizeH="0" dirty="0">
                <a:ln>
                  <a:noFill/>
                </a:ln>
                <a:solidFill>
                  <a:schemeClr val="accent6">
                    <a:lumMod val="1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ứng cháy</a:t>
            </a:r>
            <a:endParaRPr kumimoji="0" lang="en-US" sz="3600" b="1" i="0" u="none" strike="noStrike" cap="none" normalizeH="0" baseline="0" dirty="0">
              <a:ln>
                <a:noFill/>
              </a:ln>
              <a:solidFill>
                <a:schemeClr val="accent6">
                  <a:lumMod val="10000"/>
                </a:schemeClr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>
            <a:stCxn id="2" idx="3"/>
          </p:cNvCxnSpPr>
          <p:nvPr/>
        </p:nvCxnSpPr>
        <p:spPr bwMode="auto">
          <a:xfrm flipV="1">
            <a:off x="2971801" y="1967706"/>
            <a:ext cx="1219199" cy="15509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Rounded Rectangle 9"/>
          <p:cNvSpPr/>
          <p:nvPr/>
        </p:nvSpPr>
        <p:spPr bwMode="auto">
          <a:xfrm>
            <a:off x="4267200" y="3034506"/>
            <a:ext cx="4876800" cy="7620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1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Phản</a:t>
            </a:r>
            <a:r>
              <a:rPr kumimoji="0" lang="en-US" sz="3600" b="1" i="0" u="none" strike="noStrike" cap="none" normalizeH="0" dirty="0">
                <a:ln>
                  <a:noFill/>
                </a:ln>
                <a:solidFill>
                  <a:schemeClr val="accent6">
                    <a:lumMod val="1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ứng tráng bạc</a:t>
            </a:r>
            <a:endParaRPr kumimoji="0" lang="en-US" sz="3600" b="1" i="0" u="none" strike="noStrike" cap="none" normalizeH="0" baseline="0" dirty="0">
              <a:ln>
                <a:noFill/>
              </a:ln>
              <a:solidFill>
                <a:schemeClr val="accent6">
                  <a:lumMod val="10000"/>
                </a:schemeClr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Arrow Connector 10"/>
          <p:cNvCxnSpPr>
            <a:stCxn id="2" idx="3"/>
          </p:cNvCxnSpPr>
          <p:nvPr/>
        </p:nvCxnSpPr>
        <p:spPr bwMode="auto">
          <a:xfrm flipV="1">
            <a:off x="2971801" y="3415506"/>
            <a:ext cx="1295399" cy="1031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Rounded Rectangle 12"/>
          <p:cNvSpPr/>
          <p:nvPr/>
        </p:nvSpPr>
        <p:spPr bwMode="auto">
          <a:xfrm>
            <a:off x="4267199" y="4495800"/>
            <a:ext cx="4876800" cy="7620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36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Làm mất màu dd Brom</a:t>
            </a:r>
          </a:p>
        </p:txBody>
      </p:sp>
      <p:cxnSp>
        <p:nvCxnSpPr>
          <p:cNvPr id="14" name="Straight Arrow Connector 13"/>
          <p:cNvCxnSpPr>
            <a:stCxn id="2" idx="3"/>
          </p:cNvCxnSpPr>
          <p:nvPr/>
        </p:nvCxnSpPr>
        <p:spPr bwMode="auto">
          <a:xfrm>
            <a:off x="2971801" y="3518694"/>
            <a:ext cx="1295398" cy="135810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Rounded Rectangle 15"/>
          <p:cNvSpPr/>
          <p:nvPr/>
        </p:nvSpPr>
        <p:spPr bwMode="auto">
          <a:xfrm>
            <a:off x="4267198" y="5867400"/>
            <a:ext cx="4876800" cy="7620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1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Phản</a:t>
            </a:r>
            <a:r>
              <a:rPr kumimoji="0" lang="en-US" sz="3600" b="1" i="0" u="none" strike="noStrike" cap="none" normalizeH="0" dirty="0">
                <a:ln>
                  <a:noFill/>
                </a:ln>
                <a:solidFill>
                  <a:schemeClr val="accent6">
                    <a:lumMod val="1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ứng trùng hợp</a:t>
            </a:r>
            <a:endParaRPr kumimoji="0" lang="en-US" sz="3600" b="1" i="0" u="none" strike="noStrike" cap="none" normalizeH="0" baseline="0" dirty="0">
              <a:ln>
                <a:noFill/>
              </a:ln>
              <a:solidFill>
                <a:schemeClr val="accent6">
                  <a:lumMod val="10000"/>
                </a:schemeClr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2971801" y="3518694"/>
            <a:ext cx="1295397" cy="272970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Left Brace 18"/>
          <p:cNvSpPr/>
          <p:nvPr/>
        </p:nvSpPr>
        <p:spPr bwMode="auto">
          <a:xfrm>
            <a:off x="3200400" y="76200"/>
            <a:ext cx="1447800" cy="2407047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3400" y="762000"/>
            <a:ext cx="29527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hản ứng chung của các este</a:t>
            </a:r>
          </a:p>
        </p:txBody>
      </p:sp>
    </p:spTree>
    <p:extLst>
      <p:ext uri="{BB962C8B-B14F-4D97-AF65-F5344CB8AC3E}">
        <p14:creationId xmlns:p14="http://schemas.microsoft.com/office/powerpoint/2010/main" val="1078976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7" grpId="0" animBg="1"/>
      <p:bldP spid="10" grpId="0" animBg="1"/>
      <p:bldP spid="13" grpId="0" animBg="1"/>
      <p:bldP spid="16" grpId="0" animBg="1"/>
      <p:bldP spid="19" grpId="0" animBg="1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8" name="Picture 98" descr="V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" y="3048000"/>
            <a:ext cx="7429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1" name="Picture 111" descr="D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7938" y="3244852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23" name="Group 103"/>
          <p:cNvGrpSpPr>
            <a:grpSpLocks/>
          </p:cNvGrpSpPr>
          <p:nvPr/>
        </p:nvGrpSpPr>
        <p:grpSpPr bwMode="auto">
          <a:xfrm>
            <a:off x="6999288" y="6119815"/>
            <a:ext cx="1295400" cy="782637"/>
            <a:chOff x="3832" y="3312"/>
            <a:chExt cx="908" cy="784"/>
          </a:xfrm>
        </p:grpSpPr>
        <p:pic>
          <p:nvPicPr>
            <p:cNvPr id="26655" name="Picture 104" descr="Lamlai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3312"/>
              <a:ext cx="453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56" name="Text Box 105"/>
            <p:cNvSpPr txBox="1">
              <a:spLocks noChangeArrowheads="1"/>
            </p:cNvSpPr>
            <p:nvPr/>
          </p:nvSpPr>
          <p:spPr bwMode="auto">
            <a:xfrm>
              <a:off x="3832" y="3757"/>
              <a:ext cx="908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0000FF"/>
                  </a:solidFill>
                </a:rPr>
                <a:t>Làm lại</a:t>
              </a:r>
            </a:p>
          </p:txBody>
        </p:sp>
      </p:grpSp>
      <p:grpSp>
        <p:nvGrpSpPr>
          <p:cNvPr id="30826" name="Group 106"/>
          <p:cNvGrpSpPr>
            <a:grpSpLocks/>
          </p:cNvGrpSpPr>
          <p:nvPr/>
        </p:nvGrpSpPr>
        <p:grpSpPr bwMode="auto">
          <a:xfrm>
            <a:off x="8243889" y="6000751"/>
            <a:ext cx="979487" cy="918460"/>
            <a:chOff x="4875" y="3187"/>
            <a:chExt cx="885" cy="821"/>
          </a:xfrm>
        </p:grpSpPr>
        <p:pic>
          <p:nvPicPr>
            <p:cNvPr id="26653" name="Picture 107" descr="Ketqua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7" y="3187"/>
              <a:ext cx="396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54" name="Text Box 108"/>
            <p:cNvSpPr txBox="1">
              <a:spLocks noChangeArrowheads="1"/>
            </p:cNvSpPr>
            <p:nvPr/>
          </p:nvSpPr>
          <p:spPr bwMode="auto">
            <a:xfrm>
              <a:off x="4875" y="3705"/>
              <a:ext cx="885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0000FF"/>
                  </a:solidFill>
                </a:rPr>
                <a:t>Đáp án</a:t>
              </a:r>
            </a:p>
          </p:txBody>
        </p:sp>
      </p:grpSp>
      <p:pic>
        <p:nvPicPr>
          <p:cNvPr id="30829" name="Picture 109" descr="V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" y="1989138"/>
            <a:ext cx="7429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0" name="Picture 110" descr="D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0313" y="2295527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2" name="Picture 112" descr="V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4081465"/>
            <a:ext cx="750888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3" name="Picture 113" descr="D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6189" y="4187827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4" name="Picture 114" descr="V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4" y="5083177"/>
            <a:ext cx="741362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5" name="Picture 115" descr="D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0313" y="5259390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39" name="Group 119"/>
          <p:cNvGrpSpPr>
            <a:grpSpLocks/>
          </p:cNvGrpSpPr>
          <p:nvPr/>
        </p:nvGrpSpPr>
        <p:grpSpPr bwMode="auto">
          <a:xfrm>
            <a:off x="82551" y="5789613"/>
            <a:ext cx="5832475" cy="1065212"/>
            <a:chOff x="204" y="3475"/>
            <a:chExt cx="3674" cy="671"/>
          </a:xfrm>
        </p:grpSpPr>
        <p:pic>
          <p:nvPicPr>
            <p:cNvPr id="26651" name="Picture 120" descr="Hoabuon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52" name="Text Box 121"/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66"/>
                  </a:solidFill>
                </a:rPr>
                <a:t>Tiếc quá …! Bạn chọn sai rồi !</a:t>
              </a:r>
            </a:p>
          </p:txBody>
        </p:sp>
      </p:grpSp>
      <p:grpSp>
        <p:nvGrpSpPr>
          <p:cNvPr id="30842" name="Group 122" descr="D"/>
          <p:cNvGrpSpPr>
            <a:grpSpLocks/>
          </p:cNvGrpSpPr>
          <p:nvPr/>
        </p:nvGrpSpPr>
        <p:grpSpPr bwMode="auto">
          <a:xfrm>
            <a:off x="-149224" y="5808665"/>
            <a:ext cx="6450013" cy="992187"/>
            <a:chOff x="-149" y="3594"/>
            <a:chExt cx="4063" cy="625"/>
          </a:xfrm>
        </p:grpSpPr>
        <p:pic>
          <p:nvPicPr>
            <p:cNvPr id="26649" name="Picture 117" descr="Hoacuoi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9" y="3594"/>
              <a:ext cx="689" cy="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50" name="Text Box 118"/>
            <p:cNvSpPr txBox="1">
              <a:spLocks noChangeArrowheads="1"/>
            </p:cNvSpPr>
            <p:nvPr/>
          </p:nvSpPr>
          <p:spPr bwMode="auto">
            <a:xfrm>
              <a:off x="966" y="3787"/>
              <a:ext cx="29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66"/>
                  </a:solidFill>
                </a:rPr>
                <a:t>Hoan hô . Bạn chọn</a:t>
              </a:r>
              <a:r>
                <a:rPr lang="en-US" altLang="en-US" b="1"/>
                <a:t> </a:t>
              </a:r>
              <a:r>
                <a:rPr lang="en-US" altLang="en-US" sz="2400" b="1">
                  <a:solidFill>
                    <a:srgbClr val="FF0066"/>
                  </a:solidFill>
                </a:rPr>
                <a:t>đúng rồi !</a:t>
              </a:r>
            </a:p>
          </p:txBody>
        </p:sp>
      </p:grpSp>
      <p:pic>
        <p:nvPicPr>
          <p:cNvPr id="30886" name="Picture 166" descr="tn_tmp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5892800"/>
            <a:ext cx="7493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-67729" y="2113102"/>
            <a:ext cx="932297" cy="58477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200" b="1" dirty="0">
                <a:ln/>
                <a:solidFill>
                  <a:srgbClr val="FF0000"/>
                </a:solidFill>
                <a:latin typeface="+mj-lt"/>
              </a:rPr>
              <a:t>A</a:t>
            </a:r>
            <a:endParaRPr lang="en-US" sz="32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8747" y="3160503"/>
            <a:ext cx="742791" cy="58477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200" b="1" dirty="0">
                <a:ln/>
                <a:solidFill>
                  <a:srgbClr val="FF0000"/>
                </a:solidFill>
                <a:latin typeface="+mj-lt"/>
              </a:rPr>
              <a:t>B</a:t>
            </a:r>
            <a:endParaRPr lang="en-US" sz="32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-227767" y="4240511"/>
            <a:ext cx="1296988" cy="58477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200" b="1" dirty="0">
                <a:ln/>
                <a:solidFill>
                  <a:srgbClr val="FF0000"/>
                </a:solidFill>
                <a:latin typeface="+mj-lt"/>
              </a:rPr>
              <a:t>C</a:t>
            </a:r>
            <a:endParaRPr lang="en-US" sz="32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5989" y="5250877"/>
            <a:ext cx="740373" cy="58477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200" b="1" dirty="0">
                <a:ln/>
                <a:solidFill>
                  <a:srgbClr val="FF0000"/>
                </a:solidFill>
                <a:latin typeface="+mj-lt"/>
              </a:rPr>
              <a:t>D</a:t>
            </a:r>
            <a:endParaRPr lang="en-US" sz="32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4" name="Rectangle: Rounded Corners 3"/>
          <p:cNvSpPr/>
          <p:nvPr/>
        </p:nvSpPr>
        <p:spPr>
          <a:xfrm>
            <a:off x="137854" y="58738"/>
            <a:ext cx="8239125" cy="1719262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HCOOH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en-US" alt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endParaRPr lang="en-US" altLang="en-US" sz="3600" b="1" dirty="0">
              <a:solidFill>
                <a:schemeClr val="tx1"/>
              </a:solidFill>
            </a:endParaRPr>
          </a:p>
        </p:txBody>
      </p:sp>
      <p:sp>
        <p:nvSpPr>
          <p:cNvPr id="9" name="Rectangle: Single Corner Rounded 8"/>
          <p:cNvSpPr/>
          <p:nvPr/>
        </p:nvSpPr>
        <p:spPr>
          <a:xfrm>
            <a:off x="785814" y="1887540"/>
            <a:ext cx="7975600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omi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: Single Corner Rounded 43"/>
          <p:cNvSpPr/>
          <p:nvPr/>
        </p:nvSpPr>
        <p:spPr>
          <a:xfrm>
            <a:off x="801689" y="2919415"/>
            <a:ext cx="7975600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xeti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: Single Corner Rounded 44"/>
          <p:cNvSpPr/>
          <p:nvPr/>
        </p:nvSpPr>
        <p:spPr>
          <a:xfrm>
            <a:off x="819150" y="3960815"/>
            <a:ext cx="7975600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col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yli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: Single Corner Rounded 45"/>
          <p:cNvSpPr/>
          <p:nvPr/>
        </p:nvSpPr>
        <p:spPr>
          <a:xfrm>
            <a:off x="836613" y="4991100"/>
            <a:ext cx="7975600" cy="954088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col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etyli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648" name="Picture 56" descr="Picture1">
            <a:hlinkClick r:id="rId11" action="ppaction://hlinkpres?slideindex=3&amp;slidetitle=PowerPoint Presentation"/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9639" y="-9525"/>
            <a:ext cx="693737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8914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08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9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08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1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08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08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 nodeType="clickPar">
                      <p:stCondLst>
                        <p:cond delay="0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4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308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 nodeType="clickPar">
                      <p:stCondLst>
                        <p:cond delay="0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3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308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 nodeType="clickPar">
                      <p:stCondLst>
                        <p:cond delay="0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6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308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 nodeType="clickPar">
                      <p:stCondLst>
                        <p:cond delay="0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0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308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 nodeType="clickPar">
                      <p:stCondLst>
                        <p:cond delay="0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1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308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 nodeType="clickPar">
                      <p:stCondLst>
                        <p:cond delay="0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3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308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 nodeType="clickPar">
                      <p:stCondLst>
                        <p:cond delay="0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5"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b="7235"/>
          <a:stretch/>
        </p:blipFill>
        <p:spPr>
          <a:xfrm>
            <a:off x="0" y="0"/>
            <a:ext cx="9144000" cy="6838950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19402" y="228600"/>
            <a:ext cx="5824198" cy="563562"/>
          </a:xfrm>
          <a:prstGeom prst="rect">
            <a:avLst/>
          </a:prstGeom>
          <a:noFill/>
          <a:ln>
            <a:noFill/>
          </a:ln>
          <a:scene3d>
            <a:camera prst="perspectiveAbove"/>
            <a:lightRig rig="threePt" dir="t"/>
          </a:scene3d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  <a:defRPr/>
            </a:pPr>
            <a:r>
              <a:rPr lang="en-US" sz="36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vi-VN" sz="36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b="1" u="sng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ản ứng thủy phâ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14DE446-3BCD-4B6F-A812-8F2C243E8B35}"/>
              </a:ext>
            </a:extLst>
          </p:cNvPr>
          <p:cNvPicPr/>
          <p:nvPr/>
        </p:nvPicPr>
        <p:blipFill rotWithShape="1">
          <a:blip r:embed="rId3"/>
          <a:srcRect l="15395" t="28070" r="42368" b="41404"/>
          <a:stretch/>
        </p:blipFill>
        <p:spPr>
          <a:xfrm>
            <a:off x="914400" y="990600"/>
            <a:ext cx="7162800" cy="2438400"/>
          </a:xfrm>
          <a:prstGeom prst="rect">
            <a:avLst/>
          </a:prstGeom>
        </p:spPr>
      </p:pic>
      <p:pic>
        <p:nvPicPr>
          <p:cNvPr id="7" name="Picture 6">
            <a:hlinkClick r:id="rId4" action="ppaction://hlinkfile"/>
            <a:extLst>
              <a:ext uri="{FF2B5EF4-FFF2-40B4-BE49-F238E27FC236}">
                <a16:creationId xmlns:a16="http://schemas.microsoft.com/office/drawing/2014/main" id="{D14DE446-3BCD-4B6F-A812-8F2C243E8B35}"/>
              </a:ext>
            </a:extLst>
          </p:cNvPr>
          <p:cNvPicPr/>
          <p:nvPr/>
        </p:nvPicPr>
        <p:blipFill rotWithShape="1">
          <a:blip r:embed="rId3"/>
          <a:srcRect l="57763" t="28348" b="41126"/>
          <a:stretch/>
        </p:blipFill>
        <p:spPr>
          <a:xfrm>
            <a:off x="914400" y="3657600"/>
            <a:ext cx="7162800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164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22361-6B5F-4CEC-B3D6-F0A1E9334C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4" name="Phản ứng xà phòng hoá">
            <a:hlinkClick r:id="" action="ppaction://media"/>
            <a:extLst>
              <a:ext uri="{FF2B5EF4-FFF2-40B4-BE49-F238E27FC236}">
                <a16:creationId xmlns:a16="http://schemas.microsoft.com/office/drawing/2014/main" id="{033F2C25-79C6-4AB2-AC38-A4F79B4D3C76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878" y="457200"/>
            <a:ext cx="9124122" cy="5791200"/>
          </a:xfrm>
        </p:spPr>
      </p:pic>
    </p:spTree>
    <p:extLst>
      <p:ext uri="{BB962C8B-B14F-4D97-AF65-F5344CB8AC3E}">
        <p14:creationId xmlns:p14="http://schemas.microsoft.com/office/powerpoint/2010/main" val="3350509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396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FA777B-1663-4232-AE50-2E03980F0D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4" name="Thí nghiệm phản ứng xà phòng hóa [100 thí nghiệm hóa học]">
            <a:hlinkClick r:id="" action="ppaction://media"/>
            <a:extLst>
              <a:ext uri="{FF2B5EF4-FFF2-40B4-BE49-F238E27FC236}">
                <a16:creationId xmlns:a16="http://schemas.microsoft.com/office/drawing/2014/main" id="{8F98F95C-786C-4535-AA51-CC89BE432050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6200" y="609600"/>
            <a:ext cx="9067800" cy="5943600"/>
          </a:xfrm>
        </p:spPr>
      </p:pic>
    </p:spTree>
    <p:extLst>
      <p:ext uri="{BB962C8B-B14F-4D97-AF65-F5344CB8AC3E}">
        <p14:creationId xmlns:p14="http://schemas.microsoft.com/office/powerpoint/2010/main" val="2815147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585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b="7235"/>
          <a:stretch/>
        </p:blipFill>
        <p:spPr bwMode="auto">
          <a:xfrm>
            <a:off x="0" y="0"/>
            <a:ext cx="9144000" cy="683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19402" y="228600"/>
            <a:ext cx="5824198" cy="563562"/>
          </a:xfrm>
          <a:prstGeom prst="rect">
            <a:avLst/>
          </a:prstGeom>
          <a:noFill/>
          <a:ln>
            <a:noFill/>
          </a:ln>
          <a:scene3d>
            <a:camera prst="perspectiveAbove"/>
            <a:lightRig rig="threePt" dir="t"/>
          </a:scene3d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  <a:defRPr/>
            </a:pPr>
            <a:r>
              <a:rPr lang="en-US" sz="36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2. Phản ứng cháy</a:t>
            </a:r>
            <a:endParaRPr lang="en-US" sz="3600" b="1" u="sng" dirty="0">
              <a:solidFill>
                <a:schemeClr val="accent6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779CD9-9C43-4D14-9EB6-0FAED01BFCF5}"/>
              </a:ext>
            </a:extLst>
          </p:cNvPr>
          <p:cNvPicPr/>
          <p:nvPr/>
        </p:nvPicPr>
        <p:blipFill rotWithShape="1">
          <a:blip r:embed="rId3"/>
          <a:srcRect l="18158" t="35438" r="8026" b="23859"/>
          <a:stretch/>
        </p:blipFill>
        <p:spPr>
          <a:xfrm>
            <a:off x="271802" y="1053766"/>
            <a:ext cx="8643598" cy="2603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962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b="7235"/>
          <a:stretch/>
        </p:blipFill>
        <p:spPr bwMode="auto">
          <a:xfrm>
            <a:off x="0" y="0"/>
            <a:ext cx="9144000" cy="683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19402" y="228600"/>
            <a:ext cx="5824198" cy="563562"/>
          </a:xfrm>
          <a:prstGeom prst="rect">
            <a:avLst/>
          </a:prstGeom>
          <a:noFill/>
          <a:ln>
            <a:noFill/>
          </a:ln>
          <a:scene3d>
            <a:camera prst="perspectiveAbove"/>
            <a:lightRig rig="threePt" dir="t"/>
          </a:scene3d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  <a:defRPr/>
            </a:pPr>
            <a:r>
              <a:rPr lang="en-US" sz="36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3. Phản ứng tráng bạc</a:t>
            </a:r>
            <a:endParaRPr lang="en-US" sz="3600" b="1" u="sng" dirty="0">
              <a:solidFill>
                <a:schemeClr val="accent6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E0B88DC-B580-41A4-9F43-B9536F6169CC}"/>
              </a:ext>
            </a:extLst>
          </p:cNvPr>
          <p:cNvPicPr/>
          <p:nvPr/>
        </p:nvPicPr>
        <p:blipFill rotWithShape="1">
          <a:blip r:embed="rId3"/>
          <a:srcRect l="17566" t="34328" r="1907" b="40000"/>
          <a:stretch/>
        </p:blipFill>
        <p:spPr>
          <a:xfrm>
            <a:off x="152400" y="792163"/>
            <a:ext cx="8839200" cy="1493837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52400" y="2362200"/>
            <a:ext cx="7010400" cy="563562"/>
          </a:xfrm>
          <a:prstGeom prst="rect">
            <a:avLst/>
          </a:prstGeom>
          <a:noFill/>
          <a:ln>
            <a:noFill/>
          </a:ln>
          <a:scene3d>
            <a:camera prst="perspectiveAbove"/>
            <a:lightRig rig="threePt" dir="t"/>
          </a:scene3d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  <a:defRPr/>
            </a:pPr>
            <a:r>
              <a:rPr lang="en-US" sz="36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4. Làm mất màu nước brom</a:t>
            </a:r>
            <a:endParaRPr lang="en-US" sz="3600" b="1" u="sng" dirty="0">
              <a:solidFill>
                <a:schemeClr val="accent6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F162D4-2A35-45CA-9CB5-811D4CEB1813}"/>
              </a:ext>
            </a:extLst>
          </p:cNvPr>
          <p:cNvPicPr/>
          <p:nvPr/>
        </p:nvPicPr>
        <p:blipFill rotWithShape="1">
          <a:blip r:embed="rId4"/>
          <a:srcRect l="17763" t="77193" r="12368" b="3509"/>
          <a:stretch/>
        </p:blipFill>
        <p:spPr>
          <a:xfrm>
            <a:off x="1371600" y="3048000"/>
            <a:ext cx="7043398" cy="962025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228600" y="4114800"/>
            <a:ext cx="7010400" cy="563562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scene3d>
            <a:camera prst="perspectiveAbove"/>
            <a:lightRig rig="threePt" dir="t"/>
          </a:scene3d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  <a:defRPr/>
            </a:pPr>
            <a:r>
              <a:rPr lang="en-US" sz="36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5. Phản ứng trùng hợp</a:t>
            </a:r>
            <a:endParaRPr lang="en-US" sz="3600" b="1" u="sng" dirty="0">
              <a:solidFill>
                <a:schemeClr val="accent6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E1FFE7D-54DA-4C41-A6AD-E9A331B70157}"/>
              </a:ext>
            </a:extLst>
          </p:cNvPr>
          <p:cNvPicPr/>
          <p:nvPr/>
        </p:nvPicPr>
        <p:blipFill rotWithShape="1">
          <a:blip r:embed="rId5"/>
          <a:srcRect l="25263" t="38246" r="13158" b="18246"/>
          <a:stretch/>
        </p:blipFill>
        <p:spPr>
          <a:xfrm>
            <a:off x="990600" y="4800600"/>
            <a:ext cx="7424398" cy="2038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2302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" y="0"/>
            <a:ext cx="9124950" cy="6858000"/>
          </a:xfrm>
        </p:spPr>
      </p:pic>
      <p:sp>
        <p:nvSpPr>
          <p:cNvPr id="5" name="TextBox 4"/>
          <p:cNvSpPr txBox="1"/>
          <p:nvPr/>
        </p:nvSpPr>
        <p:spPr>
          <a:xfrm>
            <a:off x="381000" y="1447800"/>
            <a:ext cx="8457956" cy="1323439"/>
          </a:xfrm>
          <a:prstGeom prst="rect">
            <a:avLst/>
          </a:prstGeom>
          <a:solidFill>
            <a:srgbClr val="12990B"/>
          </a:solidFill>
        </p:spPr>
        <p:txBody>
          <a:bodyPr wrap="none" rtlCol="0">
            <a:spAutoFit/>
          </a:bodyPr>
          <a:lstStyle/>
          <a:p>
            <a:endParaRPr lang="en-US" sz="1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V. Điều chế và ứng dụng</a:t>
            </a:r>
          </a:p>
          <a:p>
            <a:endParaRPr lang="en-US" sz="1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2742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b="7235"/>
          <a:stretch/>
        </p:blipFill>
        <p:spPr>
          <a:xfrm>
            <a:off x="0" y="0"/>
            <a:ext cx="9144000" cy="6838950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19402" y="228600"/>
            <a:ext cx="5824198" cy="563562"/>
          </a:xfrm>
          <a:prstGeom prst="rect">
            <a:avLst/>
          </a:prstGeom>
          <a:noFill/>
          <a:ln>
            <a:noFill/>
          </a:ln>
          <a:scene3d>
            <a:camera prst="perspectiveAbove"/>
            <a:lightRig rig="threePt" dir="t"/>
          </a:scene3d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  <a:defRPr/>
            </a:pPr>
            <a:r>
              <a:rPr lang="en-US" sz="36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vi-VN" sz="36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b="1" u="sng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ều chế</a:t>
            </a:r>
          </a:p>
        </p:txBody>
      </p:sp>
      <p:pic>
        <p:nvPicPr>
          <p:cNvPr id="6" name="Picture 5">
            <a:hlinkClick r:id="rId3" action="ppaction://hlinkfile"/>
            <a:extLst>
              <a:ext uri="{FF2B5EF4-FFF2-40B4-BE49-F238E27FC236}">
                <a16:creationId xmlns:a16="http://schemas.microsoft.com/office/drawing/2014/main" id="{9A6B1D5A-B81F-4F0A-B726-95BBE8830811}"/>
              </a:ext>
            </a:extLst>
          </p:cNvPr>
          <p:cNvPicPr/>
          <p:nvPr/>
        </p:nvPicPr>
        <p:blipFill rotWithShape="1">
          <a:blip r:embed="rId4"/>
          <a:srcRect l="17960" t="28772" r="5658" b="35439"/>
          <a:stretch/>
        </p:blipFill>
        <p:spPr>
          <a:xfrm>
            <a:off x="195602" y="1371600"/>
            <a:ext cx="8795998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5735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B8EF38-6754-41A0-A5DC-00D7AA1B72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4" name="Thí nghiệm điều chế Etyl axetat [100 thí nghiệm hóa học]">
            <a:hlinkClick r:id="" action="ppaction://media"/>
            <a:extLst>
              <a:ext uri="{FF2B5EF4-FFF2-40B4-BE49-F238E27FC236}">
                <a16:creationId xmlns:a16="http://schemas.microsoft.com/office/drawing/2014/main" id="{669A50AC-52A6-4A90-B65C-CED0DD8C18E8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252" y="228600"/>
            <a:ext cx="9054548" cy="6172200"/>
          </a:xfrm>
        </p:spPr>
      </p:pic>
    </p:spTree>
    <p:extLst>
      <p:ext uri="{BB962C8B-B14F-4D97-AF65-F5344CB8AC3E}">
        <p14:creationId xmlns:p14="http://schemas.microsoft.com/office/powerpoint/2010/main" val="478486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840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b="7235"/>
          <a:stretch/>
        </p:blipFill>
        <p:spPr>
          <a:xfrm>
            <a:off x="0" y="0"/>
            <a:ext cx="9144000" cy="6838950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19402" y="228600"/>
            <a:ext cx="5824198" cy="563562"/>
          </a:xfrm>
          <a:prstGeom prst="rect">
            <a:avLst/>
          </a:prstGeom>
          <a:noFill/>
          <a:ln>
            <a:noFill/>
          </a:ln>
          <a:scene3d>
            <a:camera prst="perspectiveAbove"/>
            <a:lightRig rig="threePt" dir="t"/>
          </a:scene3d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  <a:defRPr/>
            </a:pPr>
            <a:r>
              <a:rPr lang="en-US" sz="36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2. </a:t>
            </a:r>
            <a:r>
              <a:rPr lang="en-US" sz="3600" b="1" u="sng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Ứng dụ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6" t="10741" r="16875"/>
          <a:stretch/>
        </p:blipFill>
        <p:spPr>
          <a:xfrm>
            <a:off x="0" y="1143000"/>
            <a:ext cx="9144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533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8" name="Picture 98" descr="V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" y="2008188"/>
            <a:ext cx="742950" cy="74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1" name="Picture 111" descr="D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014" y="2255840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23" name="Group 103"/>
          <p:cNvGrpSpPr>
            <a:grpSpLocks/>
          </p:cNvGrpSpPr>
          <p:nvPr/>
        </p:nvGrpSpPr>
        <p:grpSpPr bwMode="auto">
          <a:xfrm>
            <a:off x="6999288" y="6119815"/>
            <a:ext cx="1295400" cy="782637"/>
            <a:chOff x="3832" y="3312"/>
            <a:chExt cx="908" cy="784"/>
          </a:xfrm>
        </p:grpSpPr>
        <p:pic>
          <p:nvPicPr>
            <p:cNvPr id="53279" name="Picture 104" descr="Lamlai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3312"/>
              <a:ext cx="453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80" name="Text Box 105"/>
            <p:cNvSpPr txBox="1">
              <a:spLocks noChangeArrowheads="1"/>
            </p:cNvSpPr>
            <p:nvPr/>
          </p:nvSpPr>
          <p:spPr bwMode="auto">
            <a:xfrm>
              <a:off x="3832" y="3757"/>
              <a:ext cx="908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m lại</a:t>
              </a:r>
            </a:p>
          </p:txBody>
        </p:sp>
      </p:grpSp>
      <p:grpSp>
        <p:nvGrpSpPr>
          <p:cNvPr id="30826" name="Group 106"/>
          <p:cNvGrpSpPr>
            <a:grpSpLocks/>
          </p:cNvGrpSpPr>
          <p:nvPr/>
        </p:nvGrpSpPr>
        <p:grpSpPr bwMode="auto">
          <a:xfrm>
            <a:off x="8243889" y="6000751"/>
            <a:ext cx="979487" cy="918460"/>
            <a:chOff x="4875" y="3187"/>
            <a:chExt cx="885" cy="821"/>
          </a:xfrm>
        </p:grpSpPr>
        <p:pic>
          <p:nvPicPr>
            <p:cNvPr id="53277" name="Picture 107" descr="Ketqua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7" y="3187"/>
              <a:ext cx="396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78" name="Text Box 108"/>
            <p:cNvSpPr txBox="1">
              <a:spLocks noChangeArrowheads="1"/>
            </p:cNvSpPr>
            <p:nvPr/>
          </p:nvSpPr>
          <p:spPr bwMode="auto">
            <a:xfrm>
              <a:off x="4875" y="3705"/>
              <a:ext cx="885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áp án</a:t>
              </a:r>
            </a:p>
          </p:txBody>
        </p:sp>
      </p:grpSp>
      <p:pic>
        <p:nvPicPr>
          <p:cNvPr id="30829" name="Picture 109" descr="V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8" y="3028950"/>
            <a:ext cx="7429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0" name="Picture 110" descr="D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0313" y="3300415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2" name="Picture 112" descr="V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4081465"/>
            <a:ext cx="750888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3" name="Picture 113" descr="D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6189" y="4187827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4" name="Picture 114" descr="V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9" y="5045075"/>
            <a:ext cx="814387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5" name="Picture 115" descr="D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0313" y="5259390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39" name="Group 119"/>
          <p:cNvGrpSpPr>
            <a:grpSpLocks/>
          </p:cNvGrpSpPr>
          <p:nvPr/>
        </p:nvGrpSpPr>
        <p:grpSpPr bwMode="auto">
          <a:xfrm>
            <a:off x="82551" y="5789613"/>
            <a:ext cx="5832475" cy="1065212"/>
            <a:chOff x="204" y="3475"/>
            <a:chExt cx="3674" cy="671"/>
          </a:xfrm>
        </p:grpSpPr>
        <p:pic>
          <p:nvPicPr>
            <p:cNvPr id="53275" name="Picture 120" descr="Hoabuon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76" name="Text Box 121"/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Tiếc quá …! Bạn chọn sai rồi !</a:t>
              </a:r>
            </a:p>
          </p:txBody>
        </p:sp>
      </p:grpSp>
      <p:grpSp>
        <p:nvGrpSpPr>
          <p:cNvPr id="30842" name="Group 122" descr="D"/>
          <p:cNvGrpSpPr>
            <a:grpSpLocks/>
          </p:cNvGrpSpPr>
          <p:nvPr/>
        </p:nvGrpSpPr>
        <p:grpSpPr bwMode="auto">
          <a:xfrm>
            <a:off x="-149224" y="5808665"/>
            <a:ext cx="6450013" cy="992187"/>
            <a:chOff x="-149" y="3594"/>
            <a:chExt cx="4063" cy="625"/>
          </a:xfrm>
        </p:grpSpPr>
        <p:pic>
          <p:nvPicPr>
            <p:cNvPr id="53273" name="Picture 117" descr="Hoacuoi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9" y="3594"/>
              <a:ext cx="689" cy="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74" name="Text Box 118"/>
            <p:cNvSpPr txBox="1">
              <a:spLocks noChangeArrowheads="1"/>
            </p:cNvSpPr>
            <p:nvPr/>
          </p:nvSpPr>
          <p:spPr bwMode="auto">
            <a:xfrm>
              <a:off x="966" y="3787"/>
              <a:ext cx="29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Hoan hô . Bạn chọn</a:t>
              </a:r>
              <a:r>
                <a:rPr lang="en-US" altLang="en-US" b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đúng rồi !</a:t>
              </a:r>
            </a:p>
          </p:txBody>
        </p:sp>
      </p:grpSp>
      <p:pic>
        <p:nvPicPr>
          <p:cNvPr id="30886" name="Picture 166" descr="tn_tmp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5892800"/>
            <a:ext cx="7493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-67729" y="2113101"/>
            <a:ext cx="932297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2800" b="1" dirty="0">
                <a:ln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800" b="1" dirty="0">
              <a:ln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8747" y="3160502"/>
            <a:ext cx="742791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2800" b="1" dirty="0">
                <a:ln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2800" b="1" dirty="0">
              <a:ln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-227767" y="4240510"/>
            <a:ext cx="1296988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2800" b="1" dirty="0">
                <a:ln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2800" b="1" dirty="0">
              <a:ln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5989" y="5250876"/>
            <a:ext cx="740373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2800" b="1" dirty="0">
                <a:ln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2800" b="1" dirty="0">
              <a:ln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: Rounded Corners 3"/>
          <p:cNvSpPr/>
          <p:nvPr/>
        </p:nvSpPr>
        <p:spPr>
          <a:xfrm>
            <a:off x="165562" y="58738"/>
            <a:ext cx="8239125" cy="1719262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ste X được tạo bởi ancol metylic và axit axetic</a:t>
            </a:r>
            <a:r>
              <a:rPr lang="en-US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Công thức của X</a:t>
            </a:r>
            <a:r>
              <a:rPr lang="en-US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en-US" altLang="en-US" sz="3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: Single Corner Rounded 8"/>
          <p:cNvSpPr/>
          <p:nvPr/>
        </p:nvSpPr>
        <p:spPr>
          <a:xfrm>
            <a:off x="785814" y="1887540"/>
            <a:ext cx="7975600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OC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3200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: Single Corner Rounded 43"/>
          <p:cNvSpPr/>
          <p:nvPr/>
        </p:nvSpPr>
        <p:spPr>
          <a:xfrm>
            <a:off x="801689" y="2919415"/>
            <a:ext cx="7975600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OCH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: Single Corner Rounded 44"/>
          <p:cNvSpPr/>
          <p:nvPr/>
        </p:nvSpPr>
        <p:spPr>
          <a:xfrm>
            <a:off x="819150" y="3960815"/>
            <a:ext cx="7975600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COOC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: Single Corner Rounded 45"/>
          <p:cNvSpPr/>
          <p:nvPr/>
        </p:nvSpPr>
        <p:spPr>
          <a:xfrm>
            <a:off x="836613" y="4991100"/>
            <a:ext cx="7975600" cy="954088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COOCH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72" name="Picture 56" descr="Picture1">
            <a:hlinkClick r:id="rId11" action="ppaction://hlinkpres?slideindex=27&amp;slidetitle=PowerPoint Presentation"/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9639" y="-9525"/>
            <a:ext cx="693737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15967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1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308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 nodeType="clickPar">
                      <p:stCondLst>
                        <p:cond delay="0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9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308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 nodeType="clickPar">
                      <p:stCondLst>
                        <p:cond delay="0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18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308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2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308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 nodeType="clickPar">
                      <p:stCondLst>
                        <p:cond delay="0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4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308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 nodeType="clickPar">
                      <p:stCondLst>
                        <p:cond delay="0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3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308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 nodeType="clickPar">
                      <p:stCondLst>
                        <p:cond delay="0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6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308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 nodeType="clickPar">
                      <p:stCondLst>
                        <p:cond delay="0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0"/>
                  </p:tgtEl>
                </p:cond>
              </p:nextCondLst>
            </p:seq>
            <p:seq concurrent="1" nextAc="seek">
              <p:cTn id="135" restart="whenNotActive" fill="hold" evtFilter="cancelBubble" nodeType="interactiveSeq">
                <p:stCondLst>
                  <p:cond evt="onClick" delay="0">
                    <p:tgtEl>
                      <p:spTgt spid="308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6" fill="hold" nodeType="clickPar">
                      <p:stCondLst>
                        <p:cond delay="0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1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08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 nodeType="clickPar">
                      <p:stCondLst>
                        <p:cond delay="0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3"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308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 nodeType="clickPar">
                      <p:stCondLst>
                        <p:cond delay="0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5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8" name="Picture 98" descr="V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" y="2008188"/>
            <a:ext cx="742950" cy="74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1" name="Picture 111" descr="D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014" y="2255840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23" name="Group 103"/>
          <p:cNvGrpSpPr>
            <a:grpSpLocks/>
          </p:cNvGrpSpPr>
          <p:nvPr/>
        </p:nvGrpSpPr>
        <p:grpSpPr bwMode="auto">
          <a:xfrm>
            <a:off x="6999288" y="6119815"/>
            <a:ext cx="1295400" cy="782637"/>
            <a:chOff x="3832" y="3312"/>
            <a:chExt cx="908" cy="784"/>
          </a:xfrm>
        </p:grpSpPr>
        <p:pic>
          <p:nvPicPr>
            <p:cNvPr id="27680" name="Picture 104" descr="Lamlai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3312"/>
              <a:ext cx="453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81" name="Text Box 105"/>
            <p:cNvSpPr txBox="1">
              <a:spLocks noChangeArrowheads="1"/>
            </p:cNvSpPr>
            <p:nvPr/>
          </p:nvSpPr>
          <p:spPr bwMode="auto">
            <a:xfrm>
              <a:off x="3832" y="3757"/>
              <a:ext cx="908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0000FF"/>
                  </a:solidFill>
                </a:rPr>
                <a:t>Làm lại</a:t>
              </a:r>
            </a:p>
          </p:txBody>
        </p:sp>
      </p:grpSp>
      <p:grpSp>
        <p:nvGrpSpPr>
          <p:cNvPr id="30826" name="Group 106"/>
          <p:cNvGrpSpPr>
            <a:grpSpLocks/>
          </p:cNvGrpSpPr>
          <p:nvPr/>
        </p:nvGrpSpPr>
        <p:grpSpPr bwMode="auto">
          <a:xfrm>
            <a:off x="8243889" y="6000751"/>
            <a:ext cx="979487" cy="918460"/>
            <a:chOff x="4875" y="3187"/>
            <a:chExt cx="885" cy="821"/>
          </a:xfrm>
        </p:grpSpPr>
        <p:pic>
          <p:nvPicPr>
            <p:cNvPr id="27678" name="Picture 107" descr="Ketqua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7" y="3187"/>
              <a:ext cx="396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79" name="Text Box 108"/>
            <p:cNvSpPr txBox="1">
              <a:spLocks noChangeArrowheads="1"/>
            </p:cNvSpPr>
            <p:nvPr/>
          </p:nvSpPr>
          <p:spPr bwMode="auto">
            <a:xfrm>
              <a:off x="4875" y="3705"/>
              <a:ext cx="885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0000FF"/>
                  </a:solidFill>
                </a:rPr>
                <a:t>Đáp án</a:t>
              </a:r>
            </a:p>
          </p:txBody>
        </p:sp>
      </p:grpSp>
      <p:pic>
        <p:nvPicPr>
          <p:cNvPr id="30829" name="Picture 109" descr="V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4" y="5070475"/>
            <a:ext cx="744537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0" name="Picture 110" descr="D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014" y="5426077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2" name="Picture 112" descr="V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4" y="3043240"/>
            <a:ext cx="75247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3" name="Picture 113" descr="D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1" y="3255965"/>
            <a:ext cx="22701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4" name="Picture 114" descr="V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9" y="4059238"/>
            <a:ext cx="739775" cy="74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5" name="Picture 115" descr="D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1426" y="4289427"/>
            <a:ext cx="22701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39" name="Group 119"/>
          <p:cNvGrpSpPr>
            <a:grpSpLocks/>
          </p:cNvGrpSpPr>
          <p:nvPr/>
        </p:nvGrpSpPr>
        <p:grpSpPr bwMode="auto">
          <a:xfrm>
            <a:off x="82551" y="5789613"/>
            <a:ext cx="5832475" cy="1065212"/>
            <a:chOff x="204" y="3475"/>
            <a:chExt cx="3674" cy="671"/>
          </a:xfrm>
        </p:grpSpPr>
        <p:pic>
          <p:nvPicPr>
            <p:cNvPr id="27676" name="Picture 120" descr="Hoabuon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77" name="Text Box 121"/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66"/>
                  </a:solidFill>
                </a:rPr>
                <a:t>Tiếc quá …! Bạn chọn sai rồi !</a:t>
              </a:r>
            </a:p>
          </p:txBody>
        </p:sp>
      </p:grpSp>
      <p:grpSp>
        <p:nvGrpSpPr>
          <p:cNvPr id="30842" name="Group 122" descr="D"/>
          <p:cNvGrpSpPr>
            <a:grpSpLocks/>
          </p:cNvGrpSpPr>
          <p:nvPr/>
        </p:nvGrpSpPr>
        <p:grpSpPr bwMode="auto">
          <a:xfrm>
            <a:off x="-149224" y="5808665"/>
            <a:ext cx="6450013" cy="992187"/>
            <a:chOff x="-149" y="3594"/>
            <a:chExt cx="4063" cy="625"/>
          </a:xfrm>
        </p:grpSpPr>
        <p:pic>
          <p:nvPicPr>
            <p:cNvPr id="27674" name="Picture 117" descr="Hoacuoi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9" y="3594"/>
              <a:ext cx="689" cy="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75" name="Text Box 118"/>
            <p:cNvSpPr txBox="1">
              <a:spLocks noChangeArrowheads="1"/>
            </p:cNvSpPr>
            <p:nvPr/>
          </p:nvSpPr>
          <p:spPr bwMode="auto">
            <a:xfrm>
              <a:off x="966" y="3787"/>
              <a:ext cx="29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66"/>
                  </a:solidFill>
                </a:rPr>
                <a:t>Hoan hô . Bạn chọn</a:t>
              </a:r>
              <a:r>
                <a:rPr lang="en-US" altLang="en-US" b="1"/>
                <a:t> </a:t>
              </a:r>
              <a:r>
                <a:rPr lang="en-US" altLang="en-US" sz="2400" b="1">
                  <a:solidFill>
                    <a:srgbClr val="FF0066"/>
                  </a:solidFill>
                </a:rPr>
                <a:t>đúng rồi !</a:t>
              </a:r>
            </a:p>
          </p:txBody>
        </p:sp>
      </p:grpSp>
      <p:pic>
        <p:nvPicPr>
          <p:cNvPr id="30886" name="Picture 166" descr="tn_tmp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5892800"/>
            <a:ext cx="7493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-67729" y="2113102"/>
            <a:ext cx="932297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600" b="1" dirty="0">
                <a:ln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3600" b="1" dirty="0">
              <a:ln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817" y="3160503"/>
            <a:ext cx="742791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600" b="1" dirty="0">
                <a:ln/>
                <a:solidFill>
                  <a:srgbClr val="FF0000"/>
                </a:solidFill>
                <a:latin typeface="+mj-lt"/>
              </a:rPr>
              <a:t>B</a:t>
            </a:r>
            <a:endParaRPr lang="en-US" sz="36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-227767" y="4240511"/>
            <a:ext cx="1296988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600" b="1" dirty="0">
                <a:ln/>
                <a:solidFill>
                  <a:srgbClr val="FF0000"/>
                </a:solidFill>
                <a:latin typeface="+mj-lt"/>
              </a:rPr>
              <a:t>C</a:t>
            </a:r>
            <a:endParaRPr lang="en-US" sz="36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5989" y="5215019"/>
            <a:ext cx="740373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600" b="1" dirty="0">
                <a:ln/>
                <a:solidFill>
                  <a:srgbClr val="FF0000"/>
                </a:solidFill>
                <a:latin typeface="+mj-lt"/>
              </a:rPr>
              <a:t>D</a:t>
            </a:r>
            <a:endParaRPr lang="en-US" sz="36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4" name="Rectangle: Rounded Corners 3"/>
          <p:cNvSpPr/>
          <p:nvPr/>
        </p:nvSpPr>
        <p:spPr>
          <a:xfrm>
            <a:off x="184059" y="200821"/>
            <a:ext cx="8239125" cy="1719262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:Ancol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ylic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en-US" alt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: Single Corner Rounded 8"/>
          <p:cNvSpPr/>
          <p:nvPr/>
        </p:nvSpPr>
        <p:spPr>
          <a:xfrm>
            <a:off x="785814" y="1887540"/>
            <a:ext cx="7975600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H.</a:t>
            </a:r>
            <a:endParaRPr lang="vi-VN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: Single Corner Rounded 43"/>
          <p:cNvSpPr/>
          <p:nvPr/>
        </p:nvSpPr>
        <p:spPr>
          <a:xfrm>
            <a:off x="801689" y="2919415"/>
            <a:ext cx="7975600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.</a:t>
            </a:r>
            <a:endParaRPr lang="vi-VN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: Single Corner Rounded 44"/>
          <p:cNvSpPr/>
          <p:nvPr/>
        </p:nvSpPr>
        <p:spPr>
          <a:xfrm>
            <a:off x="819150" y="3960815"/>
            <a:ext cx="7975600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OH.</a:t>
            </a:r>
            <a:endParaRPr lang="vi-VN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: Single Corner Rounded 45"/>
          <p:cNvSpPr/>
          <p:nvPr/>
        </p:nvSpPr>
        <p:spPr>
          <a:xfrm>
            <a:off x="836613" y="4991100"/>
            <a:ext cx="7975600" cy="954088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H.</a:t>
            </a:r>
            <a:endParaRPr lang="vi-VN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672" name="Picture 56" descr="Picture1">
            <a:hlinkClick r:id="rId11" action="ppaction://hlinkpres?slideindex=4&amp;slidetitle=PowerPoint Presentation"/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9639" y="-9525"/>
            <a:ext cx="693737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58883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08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9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08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1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08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08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 nodeType="clickPar">
                      <p:stCondLst>
                        <p:cond delay="0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4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308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 nodeType="clickPar">
                      <p:stCondLst>
                        <p:cond delay="0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3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308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 nodeType="clickPar">
                      <p:stCondLst>
                        <p:cond delay="0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6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308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 nodeType="clickPar">
                      <p:stCondLst>
                        <p:cond delay="0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0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308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 nodeType="clickPar">
                      <p:stCondLst>
                        <p:cond delay="0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1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308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 nodeType="clickPar">
                      <p:stCondLst>
                        <p:cond delay="0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3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308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 nodeType="clickPar">
                      <p:stCondLst>
                        <p:cond delay="0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5"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8" name="Picture 98" descr="V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" y="3048000"/>
            <a:ext cx="7429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1" name="Picture 111" descr="D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7938" y="3244852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23" name="Group 103"/>
          <p:cNvGrpSpPr>
            <a:grpSpLocks/>
          </p:cNvGrpSpPr>
          <p:nvPr/>
        </p:nvGrpSpPr>
        <p:grpSpPr bwMode="auto">
          <a:xfrm>
            <a:off x="6999288" y="6119815"/>
            <a:ext cx="1295400" cy="782637"/>
            <a:chOff x="3832" y="3312"/>
            <a:chExt cx="908" cy="784"/>
          </a:xfrm>
        </p:grpSpPr>
        <p:pic>
          <p:nvPicPr>
            <p:cNvPr id="54303" name="Picture 104" descr="Lamlai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3312"/>
              <a:ext cx="453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304" name="Text Box 105"/>
            <p:cNvSpPr txBox="1">
              <a:spLocks noChangeArrowheads="1"/>
            </p:cNvSpPr>
            <p:nvPr/>
          </p:nvSpPr>
          <p:spPr bwMode="auto">
            <a:xfrm>
              <a:off x="3832" y="3757"/>
              <a:ext cx="908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m lại</a:t>
              </a:r>
            </a:p>
          </p:txBody>
        </p:sp>
      </p:grpSp>
      <p:grpSp>
        <p:nvGrpSpPr>
          <p:cNvPr id="30826" name="Group 106"/>
          <p:cNvGrpSpPr>
            <a:grpSpLocks/>
          </p:cNvGrpSpPr>
          <p:nvPr/>
        </p:nvGrpSpPr>
        <p:grpSpPr bwMode="auto">
          <a:xfrm>
            <a:off x="8243889" y="6000751"/>
            <a:ext cx="979487" cy="918460"/>
            <a:chOff x="4875" y="3187"/>
            <a:chExt cx="885" cy="821"/>
          </a:xfrm>
        </p:grpSpPr>
        <p:pic>
          <p:nvPicPr>
            <p:cNvPr id="54301" name="Picture 107" descr="Ketqua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7" y="3187"/>
              <a:ext cx="396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302" name="Text Box 108"/>
            <p:cNvSpPr txBox="1">
              <a:spLocks noChangeArrowheads="1"/>
            </p:cNvSpPr>
            <p:nvPr/>
          </p:nvSpPr>
          <p:spPr bwMode="auto">
            <a:xfrm>
              <a:off x="4875" y="3705"/>
              <a:ext cx="885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áp án</a:t>
              </a:r>
            </a:p>
          </p:txBody>
        </p:sp>
      </p:grpSp>
      <p:pic>
        <p:nvPicPr>
          <p:cNvPr id="30829" name="Picture 109" descr="V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" y="1989138"/>
            <a:ext cx="7429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0" name="Picture 110" descr="D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0313" y="2295527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2" name="Picture 112" descr="V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4081465"/>
            <a:ext cx="750888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3" name="Picture 113" descr="D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6189" y="4187827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4" name="Picture 114" descr="V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4" y="5083177"/>
            <a:ext cx="741362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5" name="Picture 115" descr="D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0313" y="5259390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39" name="Group 119"/>
          <p:cNvGrpSpPr>
            <a:grpSpLocks/>
          </p:cNvGrpSpPr>
          <p:nvPr/>
        </p:nvGrpSpPr>
        <p:grpSpPr bwMode="auto">
          <a:xfrm>
            <a:off x="82551" y="5789613"/>
            <a:ext cx="5832475" cy="1065212"/>
            <a:chOff x="204" y="3475"/>
            <a:chExt cx="3674" cy="671"/>
          </a:xfrm>
        </p:grpSpPr>
        <p:pic>
          <p:nvPicPr>
            <p:cNvPr id="54299" name="Picture 120" descr="Hoabuon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300" name="Text Box 121"/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Tiếc quá …! Bạn chọn sai rồi !</a:t>
              </a:r>
            </a:p>
          </p:txBody>
        </p:sp>
      </p:grpSp>
      <p:grpSp>
        <p:nvGrpSpPr>
          <p:cNvPr id="30842" name="Group 122" descr="D"/>
          <p:cNvGrpSpPr>
            <a:grpSpLocks/>
          </p:cNvGrpSpPr>
          <p:nvPr/>
        </p:nvGrpSpPr>
        <p:grpSpPr bwMode="auto">
          <a:xfrm>
            <a:off x="-149224" y="5808665"/>
            <a:ext cx="6450013" cy="992187"/>
            <a:chOff x="-149" y="3594"/>
            <a:chExt cx="4063" cy="625"/>
          </a:xfrm>
        </p:grpSpPr>
        <p:pic>
          <p:nvPicPr>
            <p:cNvPr id="54297" name="Picture 117" descr="Hoacuoi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9" y="3594"/>
              <a:ext cx="689" cy="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298" name="Text Box 118"/>
            <p:cNvSpPr txBox="1">
              <a:spLocks noChangeArrowheads="1"/>
            </p:cNvSpPr>
            <p:nvPr/>
          </p:nvSpPr>
          <p:spPr bwMode="auto">
            <a:xfrm>
              <a:off x="966" y="3787"/>
              <a:ext cx="29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Hoan hô . Bạn chọn</a:t>
              </a:r>
              <a:r>
                <a:rPr lang="en-US" altLang="en-US" b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đúng rồi !</a:t>
              </a:r>
            </a:p>
          </p:txBody>
        </p:sp>
      </p:grpSp>
      <p:pic>
        <p:nvPicPr>
          <p:cNvPr id="30886" name="Picture 166" descr="tn_tmp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5892800"/>
            <a:ext cx="7493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-67729" y="2113101"/>
            <a:ext cx="932297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2800" b="1" dirty="0">
                <a:ln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800" b="1" dirty="0">
              <a:ln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8747" y="3160502"/>
            <a:ext cx="742791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2800" b="1" dirty="0">
                <a:ln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2800" b="1" dirty="0">
              <a:ln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-227767" y="4240510"/>
            <a:ext cx="1296988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2800" b="1" dirty="0">
                <a:ln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2800" b="1" dirty="0">
              <a:ln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5989" y="5250876"/>
            <a:ext cx="740373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2800" b="1" dirty="0">
                <a:ln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2800" b="1" dirty="0">
              <a:ln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: Rounded Corners 3"/>
          <p:cNvSpPr/>
          <p:nvPr/>
        </p:nvSpPr>
        <p:spPr>
          <a:xfrm>
            <a:off x="184059" y="168277"/>
            <a:ext cx="8239125" cy="1719262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ste X có công thức phân tử C</a:t>
            </a:r>
            <a:r>
              <a:rPr lang="vi-VN" sz="28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vi-VN" sz="28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vi-VN" sz="28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Thủy phân X trong dung dịch H</a:t>
            </a:r>
            <a:r>
              <a:rPr lang="vi-VN" sz="28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vi-VN" sz="28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loãng, đun nóng, thu được sản phẩm gồm ancol etylic và chất hữu cơ Y. Công thức của Y là</a:t>
            </a:r>
            <a:endParaRPr lang="en-US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: Single Corner Rounded 8"/>
          <p:cNvSpPr/>
          <p:nvPr/>
        </p:nvSpPr>
        <p:spPr>
          <a:xfrm>
            <a:off x="785814" y="1887540"/>
            <a:ext cx="7975600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OH.</a:t>
            </a:r>
            <a:endParaRPr lang="vi-VN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: Single Corner Rounded 43"/>
          <p:cNvSpPr/>
          <p:nvPr/>
        </p:nvSpPr>
        <p:spPr>
          <a:xfrm>
            <a:off x="801689" y="2919415"/>
            <a:ext cx="7975600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OH.</a:t>
            </a:r>
            <a:endParaRPr lang="vi-VN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: Single Corner Rounded 44"/>
          <p:cNvSpPr/>
          <p:nvPr/>
        </p:nvSpPr>
        <p:spPr>
          <a:xfrm>
            <a:off x="819150" y="3960815"/>
            <a:ext cx="7975600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H.</a:t>
            </a:r>
            <a:endParaRPr lang="vi-VN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: Single Corner Rounded 45"/>
          <p:cNvSpPr/>
          <p:nvPr/>
        </p:nvSpPr>
        <p:spPr>
          <a:xfrm>
            <a:off x="836613" y="4991100"/>
            <a:ext cx="7975600" cy="954088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COOH.</a:t>
            </a:r>
            <a:endParaRPr lang="vi-VN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4296" name="Picture 56" descr="Picture1">
            <a:hlinkClick r:id="rId11" action="ppaction://hlinkpres?slideindex=28&amp;slidetitle=PowerPoint Presentation"/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9639" y="-9525"/>
            <a:ext cx="693737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10694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08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9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08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1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08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08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 nodeType="clickPar">
                      <p:stCondLst>
                        <p:cond delay="0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4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308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 nodeType="clickPar">
                      <p:stCondLst>
                        <p:cond delay="0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3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308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 nodeType="clickPar">
                      <p:stCondLst>
                        <p:cond delay="0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6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308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 nodeType="clickPar">
                      <p:stCondLst>
                        <p:cond delay="0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0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308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 nodeType="clickPar">
                      <p:stCondLst>
                        <p:cond delay="0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1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308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 nodeType="clickPar">
                      <p:stCondLst>
                        <p:cond delay="0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3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308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 nodeType="clickPar">
                      <p:stCondLst>
                        <p:cond delay="0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5"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8" name="Picture 98" descr="V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" y="2008188"/>
            <a:ext cx="742950" cy="74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1" name="Picture 111" descr="D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014" y="2255840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23" name="Group 103"/>
          <p:cNvGrpSpPr>
            <a:grpSpLocks/>
          </p:cNvGrpSpPr>
          <p:nvPr/>
        </p:nvGrpSpPr>
        <p:grpSpPr bwMode="auto">
          <a:xfrm>
            <a:off x="6999288" y="6119815"/>
            <a:ext cx="1295400" cy="782637"/>
            <a:chOff x="3832" y="3312"/>
            <a:chExt cx="908" cy="784"/>
          </a:xfrm>
        </p:grpSpPr>
        <p:pic>
          <p:nvPicPr>
            <p:cNvPr id="55327" name="Picture 104" descr="Lamlai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3312"/>
              <a:ext cx="453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28" name="Text Box 105"/>
            <p:cNvSpPr txBox="1">
              <a:spLocks noChangeArrowheads="1"/>
            </p:cNvSpPr>
            <p:nvPr/>
          </p:nvSpPr>
          <p:spPr bwMode="auto">
            <a:xfrm>
              <a:off x="3832" y="3757"/>
              <a:ext cx="908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m lại</a:t>
              </a:r>
            </a:p>
          </p:txBody>
        </p:sp>
      </p:grpSp>
      <p:grpSp>
        <p:nvGrpSpPr>
          <p:cNvPr id="30826" name="Group 106"/>
          <p:cNvGrpSpPr>
            <a:grpSpLocks/>
          </p:cNvGrpSpPr>
          <p:nvPr/>
        </p:nvGrpSpPr>
        <p:grpSpPr bwMode="auto">
          <a:xfrm>
            <a:off x="8243889" y="6000751"/>
            <a:ext cx="979487" cy="918460"/>
            <a:chOff x="4875" y="3187"/>
            <a:chExt cx="885" cy="821"/>
          </a:xfrm>
        </p:grpSpPr>
        <p:pic>
          <p:nvPicPr>
            <p:cNvPr id="55325" name="Picture 107" descr="Ketqua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7" y="3187"/>
              <a:ext cx="396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26" name="Text Box 108"/>
            <p:cNvSpPr txBox="1">
              <a:spLocks noChangeArrowheads="1"/>
            </p:cNvSpPr>
            <p:nvPr/>
          </p:nvSpPr>
          <p:spPr bwMode="auto">
            <a:xfrm>
              <a:off x="4875" y="3705"/>
              <a:ext cx="885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áp án</a:t>
              </a:r>
            </a:p>
          </p:txBody>
        </p:sp>
      </p:grpSp>
      <p:pic>
        <p:nvPicPr>
          <p:cNvPr id="30829" name="Picture 109" descr="V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4" y="5070475"/>
            <a:ext cx="744537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0" name="Picture 110" descr="D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014" y="5426077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2" name="Picture 112" descr="V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4" y="3043240"/>
            <a:ext cx="75247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3" name="Picture 113" descr="D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1" y="3255965"/>
            <a:ext cx="22701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4" name="Picture 114" descr="V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9" y="4059238"/>
            <a:ext cx="739775" cy="74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5" name="Picture 115" descr="D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1426" y="4289427"/>
            <a:ext cx="22701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39" name="Group 119"/>
          <p:cNvGrpSpPr>
            <a:grpSpLocks/>
          </p:cNvGrpSpPr>
          <p:nvPr/>
        </p:nvGrpSpPr>
        <p:grpSpPr bwMode="auto">
          <a:xfrm>
            <a:off x="82551" y="5789613"/>
            <a:ext cx="5832475" cy="1065212"/>
            <a:chOff x="204" y="3475"/>
            <a:chExt cx="3674" cy="671"/>
          </a:xfrm>
        </p:grpSpPr>
        <p:pic>
          <p:nvPicPr>
            <p:cNvPr id="55323" name="Picture 120" descr="Hoabuon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24" name="Text Box 121"/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Tiếc quá …! Bạn chọn sai rồi !</a:t>
              </a:r>
            </a:p>
          </p:txBody>
        </p:sp>
      </p:grpSp>
      <p:grpSp>
        <p:nvGrpSpPr>
          <p:cNvPr id="30842" name="Group 122" descr="D"/>
          <p:cNvGrpSpPr>
            <a:grpSpLocks/>
          </p:cNvGrpSpPr>
          <p:nvPr/>
        </p:nvGrpSpPr>
        <p:grpSpPr bwMode="auto">
          <a:xfrm>
            <a:off x="-149224" y="5808665"/>
            <a:ext cx="6450013" cy="992187"/>
            <a:chOff x="-149" y="3594"/>
            <a:chExt cx="4063" cy="625"/>
          </a:xfrm>
        </p:grpSpPr>
        <p:pic>
          <p:nvPicPr>
            <p:cNvPr id="55321" name="Picture 117" descr="Hoacuoi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9" y="3594"/>
              <a:ext cx="689" cy="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22" name="Text Box 118"/>
            <p:cNvSpPr txBox="1">
              <a:spLocks noChangeArrowheads="1"/>
            </p:cNvSpPr>
            <p:nvPr/>
          </p:nvSpPr>
          <p:spPr bwMode="auto">
            <a:xfrm>
              <a:off x="966" y="3787"/>
              <a:ext cx="29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Hoan hô . Bạn chọn</a:t>
              </a:r>
              <a:r>
                <a:rPr lang="en-US" altLang="en-US" b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đúng rồi !</a:t>
              </a:r>
            </a:p>
          </p:txBody>
        </p:sp>
      </p:grpSp>
      <p:pic>
        <p:nvPicPr>
          <p:cNvPr id="30886" name="Picture 166" descr="tn_tmp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5892800"/>
            <a:ext cx="7493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-67729" y="2113101"/>
            <a:ext cx="932297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2800" b="1" dirty="0">
                <a:ln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800" b="1" dirty="0">
              <a:ln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817" y="3160502"/>
            <a:ext cx="742791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2800" b="1" dirty="0">
                <a:ln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2800" b="1" dirty="0">
              <a:ln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-227767" y="4240510"/>
            <a:ext cx="1296988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2800" b="1" dirty="0">
                <a:ln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2800" b="1" dirty="0">
              <a:ln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5989" y="5215018"/>
            <a:ext cx="740373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2800" b="1" dirty="0">
                <a:ln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2800" b="1" dirty="0">
              <a:ln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: Rounded Corners 3"/>
          <p:cNvSpPr/>
          <p:nvPr/>
        </p:nvSpPr>
        <p:spPr>
          <a:xfrm>
            <a:off x="179876" y="58738"/>
            <a:ext cx="8239125" cy="1719262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ste X có công thức phân tử C</a:t>
            </a:r>
            <a:r>
              <a:rPr lang="vi-VN" sz="28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vi-VN" sz="28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vi-VN" sz="28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Thủy phân X trong dung dịch H</a:t>
            </a:r>
            <a:r>
              <a:rPr lang="vi-VN" sz="28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vi-VN" sz="28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loãng, đun nóng, thu được sản phẩm gồm a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it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opionic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 chất hữu cơ Y. Công thức của Y là</a:t>
            </a:r>
            <a:endParaRPr lang="en-US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: Single Corner Rounded 8"/>
          <p:cNvSpPr/>
          <p:nvPr/>
        </p:nvSpPr>
        <p:spPr>
          <a:xfrm>
            <a:off x="785814" y="1887540"/>
            <a:ext cx="7975600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OH.</a:t>
            </a:r>
            <a:endParaRPr lang="vi-VN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: Single Corner Rounded 43"/>
          <p:cNvSpPr/>
          <p:nvPr/>
        </p:nvSpPr>
        <p:spPr>
          <a:xfrm>
            <a:off x="801689" y="2919415"/>
            <a:ext cx="7975600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OH.</a:t>
            </a:r>
            <a:endParaRPr lang="vi-VN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: Single Corner Rounded 44"/>
          <p:cNvSpPr/>
          <p:nvPr/>
        </p:nvSpPr>
        <p:spPr>
          <a:xfrm>
            <a:off x="819150" y="3960815"/>
            <a:ext cx="7975600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COOH.</a:t>
            </a:r>
            <a:endParaRPr lang="vi-VN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: Single Corner Rounded 45"/>
          <p:cNvSpPr/>
          <p:nvPr/>
        </p:nvSpPr>
        <p:spPr>
          <a:xfrm>
            <a:off x="836613" y="4991100"/>
            <a:ext cx="7975600" cy="954088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H.</a:t>
            </a:r>
            <a:endParaRPr lang="vi-VN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5320" name="Picture 56" descr="Picture1">
            <a:hlinkClick r:id="rId11" action="ppaction://hlinkpres?slideindex=29&amp;slidetitle=PowerPoint Presentation"/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9639" y="-9525"/>
            <a:ext cx="693737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057039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08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9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08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1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08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08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 nodeType="clickPar">
                      <p:stCondLst>
                        <p:cond delay="0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4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308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 nodeType="clickPar">
                      <p:stCondLst>
                        <p:cond delay="0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3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308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 nodeType="clickPar">
                      <p:stCondLst>
                        <p:cond delay="0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6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308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 nodeType="clickPar">
                      <p:stCondLst>
                        <p:cond delay="0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0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308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 nodeType="clickPar">
                      <p:stCondLst>
                        <p:cond delay="0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1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308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 nodeType="clickPar">
                      <p:stCondLst>
                        <p:cond delay="0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3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308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 nodeType="clickPar">
                      <p:stCondLst>
                        <p:cond delay="0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5"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8" name="Picture 98" descr="V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" y="2008188"/>
            <a:ext cx="742950" cy="74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1" name="Picture 111" descr="D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014" y="2255840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23" name="Group 103"/>
          <p:cNvGrpSpPr>
            <a:grpSpLocks/>
          </p:cNvGrpSpPr>
          <p:nvPr/>
        </p:nvGrpSpPr>
        <p:grpSpPr bwMode="auto">
          <a:xfrm>
            <a:off x="6999288" y="6119815"/>
            <a:ext cx="1295400" cy="782637"/>
            <a:chOff x="3832" y="3312"/>
            <a:chExt cx="908" cy="784"/>
          </a:xfrm>
        </p:grpSpPr>
        <p:pic>
          <p:nvPicPr>
            <p:cNvPr id="56352" name="Picture 104" descr="Lamlai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3312"/>
              <a:ext cx="453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53" name="Text Box 105"/>
            <p:cNvSpPr txBox="1">
              <a:spLocks noChangeArrowheads="1"/>
            </p:cNvSpPr>
            <p:nvPr/>
          </p:nvSpPr>
          <p:spPr bwMode="auto">
            <a:xfrm>
              <a:off x="3832" y="3757"/>
              <a:ext cx="908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m lại</a:t>
              </a:r>
            </a:p>
          </p:txBody>
        </p:sp>
      </p:grpSp>
      <p:grpSp>
        <p:nvGrpSpPr>
          <p:cNvPr id="30826" name="Group 106"/>
          <p:cNvGrpSpPr>
            <a:grpSpLocks/>
          </p:cNvGrpSpPr>
          <p:nvPr/>
        </p:nvGrpSpPr>
        <p:grpSpPr bwMode="auto">
          <a:xfrm>
            <a:off x="8243889" y="6000751"/>
            <a:ext cx="979487" cy="918460"/>
            <a:chOff x="4875" y="3187"/>
            <a:chExt cx="885" cy="821"/>
          </a:xfrm>
        </p:grpSpPr>
        <p:pic>
          <p:nvPicPr>
            <p:cNvPr id="56350" name="Picture 107" descr="Ketqua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7" y="3187"/>
              <a:ext cx="396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51" name="Text Box 108"/>
            <p:cNvSpPr txBox="1">
              <a:spLocks noChangeArrowheads="1"/>
            </p:cNvSpPr>
            <p:nvPr/>
          </p:nvSpPr>
          <p:spPr bwMode="auto">
            <a:xfrm>
              <a:off x="4875" y="3705"/>
              <a:ext cx="885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áp án</a:t>
              </a:r>
            </a:p>
          </p:txBody>
        </p:sp>
      </p:grpSp>
      <p:pic>
        <p:nvPicPr>
          <p:cNvPr id="30829" name="Picture 109" descr="V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4" y="5070475"/>
            <a:ext cx="744537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0" name="Picture 110" descr="D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014" y="5426077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2" name="Picture 112" descr="V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4" y="3043240"/>
            <a:ext cx="75247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3" name="Picture 113" descr="D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1" y="3255965"/>
            <a:ext cx="22701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4" name="Picture 114" descr="V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9" y="4059238"/>
            <a:ext cx="739775" cy="74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5" name="Picture 115" descr="D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1426" y="4289427"/>
            <a:ext cx="22701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39" name="Group 119"/>
          <p:cNvGrpSpPr>
            <a:grpSpLocks/>
          </p:cNvGrpSpPr>
          <p:nvPr/>
        </p:nvGrpSpPr>
        <p:grpSpPr bwMode="auto">
          <a:xfrm>
            <a:off x="82551" y="5789613"/>
            <a:ext cx="5832475" cy="1065212"/>
            <a:chOff x="204" y="3475"/>
            <a:chExt cx="3674" cy="671"/>
          </a:xfrm>
        </p:grpSpPr>
        <p:pic>
          <p:nvPicPr>
            <p:cNvPr id="56348" name="Picture 120" descr="Hoabuon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49" name="Text Box 121"/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Tiếc quá …! Bạn chọn sai rồi !</a:t>
              </a:r>
            </a:p>
          </p:txBody>
        </p:sp>
      </p:grpSp>
      <p:grpSp>
        <p:nvGrpSpPr>
          <p:cNvPr id="30842" name="Group 122" descr="D"/>
          <p:cNvGrpSpPr>
            <a:grpSpLocks/>
          </p:cNvGrpSpPr>
          <p:nvPr/>
        </p:nvGrpSpPr>
        <p:grpSpPr bwMode="auto">
          <a:xfrm>
            <a:off x="-149224" y="5808665"/>
            <a:ext cx="6450013" cy="992187"/>
            <a:chOff x="-149" y="3594"/>
            <a:chExt cx="4063" cy="625"/>
          </a:xfrm>
        </p:grpSpPr>
        <p:pic>
          <p:nvPicPr>
            <p:cNvPr id="56346" name="Picture 117" descr="Hoacuoi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9" y="3594"/>
              <a:ext cx="689" cy="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47" name="Text Box 118"/>
            <p:cNvSpPr txBox="1">
              <a:spLocks noChangeArrowheads="1"/>
            </p:cNvSpPr>
            <p:nvPr/>
          </p:nvSpPr>
          <p:spPr bwMode="auto">
            <a:xfrm>
              <a:off x="966" y="3787"/>
              <a:ext cx="29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Hoan hô . Bạn chọn</a:t>
              </a:r>
              <a:r>
                <a:rPr lang="en-US" altLang="en-US" b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đúng rồi !</a:t>
              </a:r>
            </a:p>
          </p:txBody>
        </p:sp>
      </p:grpSp>
      <p:pic>
        <p:nvPicPr>
          <p:cNvPr id="30886" name="Picture 166" descr="tn_tmp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5892800"/>
            <a:ext cx="7493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-67729" y="2113101"/>
            <a:ext cx="932297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2800" b="1" dirty="0">
                <a:ln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800" b="1" dirty="0">
              <a:ln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817" y="3160502"/>
            <a:ext cx="742791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2800" b="1" dirty="0">
                <a:ln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2800" b="1" dirty="0">
              <a:ln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-227767" y="4240510"/>
            <a:ext cx="1296988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2800" b="1" dirty="0">
                <a:ln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2800" b="1" dirty="0">
              <a:ln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5989" y="5215018"/>
            <a:ext cx="740373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2800" b="1" dirty="0">
                <a:ln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2800" b="1" dirty="0">
              <a:ln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: Rounded Corners 3"/>
          <p:cNvSpPr/>
          <p:nvPr/>
        </p:nvSpPr>
        <p:spPr>
          <a:xfrm>
            <a:off x="120142" y="58738"/>
            <a:ext cx="8239125" cy="1719262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ợp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ấ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là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ồ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́u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̣o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có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ứ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32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2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́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ụ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ợ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ớ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̣ch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aOH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u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ó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là</a:t>
            </a:r>
            <a:endParaRPr lang="en-US" alt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: Single Corner Rounded 8"/>
          <p:cNvSpPr/>
          <p:nvPr/>
        </p:nvSpPr>
        <p:spPr>
          <a:xfrm>
            <a:off x="785814" y="1887540"/>
            <a:ext cx="7975600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endParaRPr lang="vi-VN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: Single Corner Rounded 43"/>
          <p:cNvSpPr/>
          <p:nvPr/>
        </p:nvSpPr>
        <p:spPr>
          <a:xfrm>
            <a:off x="801689" y="2919415"/>
            <a:ext cx="7975600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.</a:t>
            </a:r>
            <a:endParaRPr lang="vi-VN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: Single Corner Rounded 44"/>
          <p:cNvSpPr/>
          <p:nvPr/>
        </p:nvSpPr>
        <p:spPr>
          <a:xfrm>
            <a:off x="819150" y="3960815"/>
            <a:ext cx="7975600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.</a:t>
            </a:r>
            <a:endParaRPr lang="vi-VN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: Single Corner Rounded 45"/>
          <p:cNvSpPr/>
          <p:nvPr/>
        </p:nvSpPr>
        <p:spPr>
          <a:xfrm>
            <a:off x="836613" y="4991100"/>
            <a:ext cx="7975600" cy="954088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.</a:t>
            </a:r>
            <a:endParaRPr lang="vi-VN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6344" name="Picture 56" descr="Picture1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9639" y="-9525"/>
            <a:ext cx="693737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72658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08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9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08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1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08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08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 nodeType="clickPar">
                      <p:stCondLst>
                        <p:cond delay="0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4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308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 nodeType="clickPar">
                      <p:stCondLst>
                        <p:cond delay="0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3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308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 nodeType="clickPar">
                      <p:stCondLst>
                        <p:cond delay="0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6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308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 nodeType="clickPar">
                      <p:stCondLst>
                        <p:cond delay="0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0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308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 nodeType="clickPar">
                      <p:stCondLst>
                        <p:cond delay="0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1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308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 nodeType="clickPar">
                      <p:stCondLst>
                        <p:cond delay="0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3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308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 nodeType="clickPar">
                      <p:stCondLst>
                        <p:cond delay="0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5"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8" name="Picture 98" descr="V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" y="3048000"/>
            <a:ext cx="7429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1" name="Picture 111" descr="D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7938" y="3244852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23" name="Group 103"/>
          <p:cNvGrpSpPr>
            <a:grpSpLocks/>
          </p:cNvGrpSpPr>
          <p:nvPr/>
        </p:nvGrpSpPr>
        <p:grpSpPr bwMode="auto">
          <a:xfrm>
            <a:off x="6999288" y="6119815"/>
            <a:ext cx="1295400" cy="782637"/>
            <a:chOff x="3832" y="3312"/>
            <a:chExt cx="908" cy="784"/>
          </a:xfrm>
        </p:grpSpPr>
        <p:pic>
          <p:nvPicPr>
            <p:cNvPr id="26655" name="Picture 104" descr="Lamlai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3312"/>
              <a:ext cx="453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56" name="Text Box 105"/>
            <p:cNvSpPr txBox="1">
              <a:spLocks noChangeArrowheads="1"/>
            </p:cNvSpPr>
            <p:nvPr/>
          </p:nvSpPr>
          <p:spPr bwMode="auto">
            <a:xfrm>
              <a:off x="3832" y="3757"/>
              <a:ext cx="908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0000FF"/>
                  </a:solidFill>
                </a:rPr>
                <a:t>Làm lại</a:t>
              </a:r>
            </a:p>
          </p:txBody>
        </p:sp>
      </p:grpSp>
      <p:grpSp>
        <p:nvGrpSpPr>
          <p:cNvPr id="30826" name="Group 106"/>
          <p:cNvGrpSpPr>
            <a:grpSpLocks/>
          </p:cNvGrpSpPr>
          <p:nvPr/>
        </p:nvGrpSpPr>
        <p:grpSpPr bwMode="auto">
          <a:xfrm>
            <a:off x="8243889" y="6000751"/>
            <a:ext cx="979487" cy="918460"/>
            <a:chOff x="4875" y="3187"/>
            <a:chExt cx="885" cy="821"/>
          </a:xfrm>
        </p:grpSpPr>
        <p:pic>
          <p:nvPicPr>
            <p:cNvPr id="26653" name="Picture 107" descr="Ketqua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7" y="3187"/>
              <a:ext cx="396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54" name="Text Box 108"/>
            <p:cNvSpPr txBox="1">
              <a:spLocks noChangeArrowheads="1"/>
            </p:cNvSpPr>
            <p:nvPr/>
          </p:nvSpPr>
          <p:spPr bwMode="auto">
            <a:xfrm>
              <a:off x="4875" y="3705"/>
              <a:ext cx="885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0000FF"/>
                  </a:solidFill>
                </a:rPr>
                <a:t>Đáp án</a:t>
              </a:r>
            </a:p>
          </p:txBody>
        </p:sp>
      </p:grpSp>
      <p:pic>
        <p:nvPicPr>
          <p:cNvPr id="30829" name="Picture 109" descr="V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" y="1989138"/>
            <a:ext cx="7429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0" name="Picture 110" descr="D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0313" y="2295527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2" name="Picture 112" descr="V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4081465"/>
            <a:ext cx="750888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3" name="Picture 113" descr="D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6189" y="4187827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4" name="Picture 114" descr="V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4" y="5083177"/>
            <a:ext cx="741362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5" name="Picture 115" descr="D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0313" y="5259390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39" name="Group 119"/>
          <p:cNvGrpSpPr>
            <a:grpSpLocks/>
          </p:cNvGrpSpPr>
          <p:nvPr/>
        </p:nvGrpSpPr>
        <p:grpSpPr bwMode="auto">
          <a:xfrm>
            <a:off x="82551" y="5789613"/>
            <a:ext cx="5832475" cy="1065212"/>
            <a:chOff x="204" y="3475"/>
            <a:chExt cx="3674" cy="671"/>
          </a:xfrm>
        </p:grpSpPr>
        <p:pic>
          <p:nvPicPr>
            <p:cNvPr id="26651" name="Picture 120" descr="Hoabuon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52" name="Text Box 121"/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66"/>
                  </a:solidFill>
                </a:rPr>
                <a:t>Tiếc quá …! Bạn chọn sai rồi !</a:t>
              </a:r>
            </a:p>
          </p:txBody>
        </p:sp>
      </p:grpSp>
      <p:pic>
        <p:nvPicPr>
          <p:cNvPr id="26649" name="Picture 117" descr="Hoacuoi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9224" y="5808665"/>
            <a:ext cx="1093787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6" name="Picture 166" descr="tn_tmp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5892800"/>
            <a:ext cx="7493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-67729" y="2113102"/>
            <a:ext cx="932297" cy="58477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200" b="1" dirty="0">
                <a:ln/>
                <a:solidFill>
                  <a:srgbClr val="FF0000"/>
                </a:solidFill>
                <a:latin typeface="+mj-lt"/>
              </a:rPr>
              <a:t>A</a:t>
            </a:r>
            <a:endParaRPr lang="en-US" sz="32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8747" y="3160503"/>
            <a:ext cx="742791" cy="58477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200" b="1" dirty="0">
                <a:ln/>
                <a:solidFill>
                  <a:srgbClr val="FF0000"/>
                </a:solidFill>
                <a:latin typeface="+mj-lt"/>
              </a:rPr>
              <a:t>B</a:t>
            </a:r>
            <a:endParaRPr lang="en-US" sz="32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-227767" y="4240511"/>
            <a:ext cx="1296988" cy="58477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200" b="1" dirty="0">
                <a:ln/>
                <a:solidFill>
                  <a:srgbClr val="FF0000"/>
                </a:solidFill>
                <a:latin typeface="+mj-lt"/>
              </a:rPr>
              <a:t>C</a:t>
            </a:r>
            <a:endParaRPr lang="en-US" sz="32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5989" y="5250877"/>
            <a:ext cx="740373" cy="58477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200" b="1" dirty="0">
                <a:ln/>
                <a:solidFill>
                  <a:srgbClr val="FF0000"/>
                </a:solidFill>
                <a:latin typeface="+mj-lt"/>
              </a:rPr>
              <a:t>D</a:t>
            </a:r>
            <a:endParaRPr lang="en-US" sz="32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4" name="Rectangle: Rounded Corners 3"/>
          <p:cNvSpPr/>
          <p:nvPr/>
        </p:nvSpPr>
        <p:spPr>
          <a:xfrm>
            <a:off x="137854" y="58738"/>
            <a:ext cx="8239125" cy="1719262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col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etylic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en-US" alt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endParaRPr lang="en-US" altLang="en-US" sz="3600" b="1" dirty="0">
              <a:solidFill>
                <a:schemeClr val="tx1"/>
              </a:solidFill>
            </a:endParaRPr>
          </a:p>
        </p:txBody>
      </p:sp>
      <p:sp>
        <p:nvSpPr>
          <p:cNvPr id="9" name="Rectangle: Single Corner Rounded 8"/>
          <p:cNvSpPr/>
          <p:nvPr/>
        </p:nvSpPr>
        <p:spPr>
          <a:xfrm>
            <a:off x="785814" y="1887540"/>
            <a:ext cx="7975600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3600" b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H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: Single Corner Rounded 43"/>
          <p:cNvSpPr/>
          <p:nvPr/>
        </p:nvSpPr>
        <p:spPr>
          <a:xfrm>
            <a:off x="801689" y="2919415"/>
            <a:ext cx="7975600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600" b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600" b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: Single Corner Rounded 44"/>
          <p:cNvSpPr/>
          <p:nvPr/>
        </p:nvSpPr>
        <p:spPr>
          <a:xfrm>
            <a:off x="819150" y="3960815"/>
            <a:ext cx="7975600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3600" b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OH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: Single Corner Rounded 45"/>
          <p:cNvSpPr/>
          <p:nvPr/>
        </p:nvSpPr>
        <p:spPr>
          <a:xfrm>
            <a:off x="836613" y="4991100"/>
            <a:ext cx="7975600" cy="954088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600" b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600" b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H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648" name="Picture 56" descr="Picture1">
            <a:hlinkClick r:id="rId10" action="ppaction://hlinkpres?slideindex=5&amp;slidetitle=PowerPoint Presentation"/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9639" y="-9525"/>
            <a:ext cx="693737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3877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08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9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08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 nodeType="clickPar">
                      <p:stCondLst>
                        <p:cond delay="0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18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308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2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308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 nodeType="clickPar">
                      <p:stCondLst>
                        <p:cond delay="0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4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308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 nodeType="clickPar">
                      <p:stCondLst>
                        <p:cond delay="0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3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308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 nodeType="clickPar">
                      <p:stCondLst>
                        <p:cond delay="0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6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308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 nodeType="clickPar">
                      <p:stCondLst>
                        <p:cond delay="0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0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308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 nodeType="clickPar">
                      <p:stCondLst>
                        <p:cond delay="0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1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308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 nodeType="clickPar">
                      <p:stCondLst>
                        <p:cond delay="0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3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308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 nodeType="clickPar">
                      <p:stCondLst>
                        <p:cond delay="0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5"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F968BD-176E-4D56-A5B2-67AB4C4A98CB}" type="slidenum">
              <a:rPr lang="en-US" altLang="en-US"/>
              <a:pPr>
                <a:defRPr/>
              </a:pPr>
              <a:t>5</a:t>
            </a:fld>
            <a:endParaRPr lang="en-US" altLang="en-US"/>
          </a:p>
        </p:txBody>
      </p:sp>
      <p:pic>
        <p:nvPicPr>
          <p:cNvPr id="28675" name="Picture 3" descr="C:\Documents and Settings\Admin\Desktop\97538e41e402b971e11954080639e6a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26" y="58738"/>
            <a:ext cx="4775200" cy="477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 descr="C:\Documents and Settings\Admin\Desktop\6-800x67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9425" y="1666875"/>
            <a:ext cx="6116638" cy="517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0143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9699" name="Table Placeholder 2"/>
          <p:cNvSpPr>
            <a:spLocks noGrp="1" noTextEdit="1"/>
          </p:cNvSpPr>
          <p:nvPr>
            <p:ph type="tbl" idx="1"/>
          </p:nvPr>
        </p:nvSpPr>
        <p:spPr/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989BC7-8E82-4B4C-BE7D-06C825FD7441}" type="slidenum">
              <a:rPr lang="en-US" altLang="en-US"/>
              <a:pPr>
                <a:defRPr/>
              </a:pPr>
              <a:t>6</a:t>
            </a:fld>
            <a:endParaRPr lang="en-US" altLang="en-US"/>
          </a:p>
        </p:txBody>
      </p:sp>
      <p:pic>
        <p:nvPicPr>
          <p:cNvPr id="45058" name="Picture 2" descr="C:\Documents and Settings\Admin\Desktop\unname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4288"/>
            <a:ext cx="4141788" cy="5521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3" descr="C:\Documents and Settings\Admin\Desktop\keo-bon-mua-huong-trai-cay-70g-20190114131958901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6988" y="2162175"/>
            <a:ext cx="5307012" cy="398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3090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722425" y="3657600"/>
            <a:ext cx="3429000" cy="609600"/>
          </a:xfrm>
          <a:prstGeom prst="rect">
            <a:avLst/>
          </a:prstGeom>
          <a:solidFill>
            <a:srgbClr val="800080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2400">
                <a:solidFill>
                  <a:srgbClr val="FFFF00"/>
                </a:solidFill>
                <a:cs typeface="Arial" charset="0"/>
              </a:rPr>
              <a:t>Mïi th¬m</a:t>
            </a:r>
          </a:p>
        </p:txBody>
      </p:sp>
      <p:pic>
        <p:nvPicPr>
          <p:cNvPr id="25605" name="Picture 5" descr="hoanhai2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"/>
            <a:ext cx="2819400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8" descr="CAYVOH6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6535" y="457200"/>
            <a:ext cx="2743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0" name="Picture 10" descr="CA5RK99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44" y="3505200"/>
            <a:ext cx="17526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3" name="Picture 13" descr="CAWN44G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7851" y="3505200"/>
            <a:ext cx="18161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6" name="Line 16"/>
          <p:cNvSpPr>
            <a:spLocks noChangeShapeType="1"/>
          </p:cNvSpPr>
          <p:nvPr/>
        </p:nvSpPr>
        <p:spPr bwMode="auto">
          <a:xfrm flipH="1" flipV="1">
            <a:off x="2819400" y="2743200"/>
            <a:ext cx="1752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7" name="Line 17"/>
          <p:cNvSpPr>
            <a:spLocks noChangeShapeType="1"/>
          </p:cNvSpPr>
          <p:nvPr/>
        </p:nvSpPr>
        <p:spPr bwMode="auto">
          <a:xfrm flipV="1">
            <a:off x="4800600" y="2667000"/>
            <a:ext cx="1905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 flipH="1">
            <a:off x="1835310" y="4267200"/>
            <a:ext cx="2071687" cy="723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9" name="Line 19"/>
          <p:cNvSpPr>
            <a:spLocks noChangeShapeType="1"/>
          </p:cNvSpPr>
          <p:nvPr/>
        </p:nvSpPr>
        <p:spPr bwMode="auto">
          <a:xfrm>
            <a:off x="4521792" y="4292596"/>
            <a:ext cx="203835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695701" y="4572002"/>
            <a:ext cx="2219325" cy="15208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3800" dirty="0">
                <a:solidFill>
                  <a:srgbClr val="FF0000"/>
                </a:solidFill>
              </a:rPr>
              <a:t>?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300" y="0"/>
            <a:ext cx="91743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8499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animBg="1"/>
      <p:bldP spid="25616" grpId="0" animBg="1"/>
      <p:bldP spid="25617" grpId="0" animBg="1"/>
      <p:bldP spid="25618" grpId="0" animBg="1"/>
      <p:bldP spid="25619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75" b="9374"/>
          <a:stretch/>
        </p:blipFill>
        <p:spPr>
          <a:xfrm>
            <a:off x="1143001" y="838200"/>
            <a:ext cx="6857999" cy="42100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09700" y="1533942"/>
            <a:ext cx="6324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ương I: Este - Lipi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47800" y="2187714"/>
            <a:ext cx="6324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Este</a:t>
            </a:r>
          </a:p>
        </p:txBody>
      </p:sp>
    </p:spTree>
    <p:extLst>
      <p:ext uri="{BB962C8B-B14F-4D97-AF65-F5344CB8AC3E}">
        <p14:creationId xmlns:p14="http://schemas.microsoft.com/office/powerpoint/2010/main" val="2615613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050" y="0"/>
            <a:ext cx="9163050" cy="6858000"/>
          </a:xfrm>
        </p:spPr>
      </p:pic>
      <p:sp>
        <p:nvSpPr>
          <p:cNvPr id="5" name="TextBox 4"/>
          <p:cNvSpPr txBox="1"/>
          <p:nvPr/>
        </p:nvSpPr>
        <p:spPr>
          <a:xfrm>
            <a:off x="76200" y="1600200"/>
            <a:ext cx="316675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76600" y="801469"/>
            <a:ext cx="847117" cy="646331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76700" y="762000"/>
            <a:ext cx="5067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i niệm es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76600" y="1868269"/>
            <a:ext cx="847117" cy="646331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I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076700" y="1828800"/>
            <a:ext cx="5067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 chất vật lí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76600" y="2935069"/>
            <a:ext cx="847117" cy="646331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II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76700" y="2895600"/>
            <a:ext cx="5067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 chất hóa họ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276600" y="4001869"/>
            <a:ext cx="847117" cy="646331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V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076700" y="4001869"/>
            <a:ext cx="5067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ều chế và ứng dụng</a:t>
            </a:r>
          </a:p>
        </p:txBody>
      </p:sp>
    </p:spTree>
    <p:extLst>
      <p:ext uri="{BB962C8B-B14F-4D97-AF65-F5344CB8AC3E}">
        <p14:creationId xmlns:p14="http://schemas.microsoft.com/office/powerpoint/2010/main" val="2376315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 animBg="1"/>
      <p:bldP spid="10" grpId="0"/>
      <p:bldP spid="11" grpId="0" animBg="1"/>
      <p:bldP spid="12" grpId="0"/>
      <p:bldP spid="13" grpId="0" animBg="1"/>
      <p:bldP spid="14" grpId="0"/>
    </p:bldLst>
  </p:timing>
</p:sld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4077</TotalTime>
  <Words>824</Words>
  <Application>Microsoft Office PowerPoint</Application>
  <PresentationFormat>On-screen Show (4:3)</PresentationFormat>
  <Paragraphs>187</Paragraphs>
  <Slides>32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.VnTime</vt:lpstr>
      <vt:lpstr>Arial</vt:lpstr>
      <vt:lpstr>Calibri</vt:lpstr>
      <vt:lpstr>Times New Roman</vt:lpstr>
      <vt:lpstr>Verdana</vt:lpstr>
      <vt:lpstr>Balloon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ính chất hóa học của Es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Khoa Cong Ngh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huc</dc:creator>
  <cp:lastModifiedBy>Administrator</cp:lastModifiedBy>
  <cp:revision>439</cp:revision>
  <dcterms:created xsi:type="dcterms:W3CDTF">2004-10-17T03:43:36Z</dcterms:created>
  <dcterms:modified xsi:type="dcterms:W3CDTF">2022-09-19T08:58:09Z</dcterms:modified>
</cp:coreProperties>
</file>